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285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9" r:id="rId13"/>
    <p:sldId id="268" r:id="rId14"/>
    <p:sldId id="267" r:id="rId15"/>
    <p:sldId id="272" r:id="rId16"/>
    <p:sldId id="270" r:id="rId17"/>
    <p:sldId id="271" r:id="rId18"/>
    <p:sldId id="273" r:id="rId19"/>
    <p:sldId id="274" r:id="rId20"/>
    <p:sldId id="275" r:id="rId21"/>
    <p:sldId id="280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66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2" d="100"/>
          <a:sy n="72" d="100"/>
        </p:scale>
        <p:origin x="-1104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7D14DE7-AE87-4AF8-9D01-202706CF3AAB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23AFB29-12EF-4AAB-9BA5-AF792EF9DCEC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7C3A73-B01F-4A22-925A-F3AA78165C25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3AFB29-12EF-4AAB-9BA5-AF792EF9DCEC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3AFB29-12EF-4AAB-9BA5-AF792EF9DCEC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3AFB29-12EF-4AAB-9BA5-AF792EF9DCEC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3AFB29-12EF-4AAB-9BA5-AF792EF9DCEC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3AFB29-12EF-4AAB-9BA5-AF792EF9DCEC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3AFB29-12EF-4AAB-9BA5-AF792EF9DCEC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3AFB29-12EF-4AAB-9BA5-AF792EF9DCEC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3AFB29-12EF-4AAB-9BA5-AF792EF9DCEC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3AFB29-12EF-4AAB-9BA5-AF792EF9DCEC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3AFB29-12EF-4AAB-9BA5-AF792EF9DCEC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3AFB29-12EF-4AAB-9BA5-AF792EF9DCEC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3AFB29-12EF-4AAB-9BA5-AF792EF9DCEC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3AFB29-12EF-4AAB-9BA5-AF792EF9DCEC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3AFB29-12EF-4AAB-9BA5-AF792EF9DCEC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3AFB29-12EF-4AAB-9BA5-AF792EF9DCEC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3AFB29-12EF-4AAB-9BA5-AF792EF9DCEC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3AFB29-12EF-4AAB-9BA5-AF792EF9DCEC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3AFB29-12EF-4AAB-9BA5-AF792EF9DCEC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3AFB29-12EF-4AAB-9BA5-AF792EF9DCEC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3AFB29-12EF-4AAB-9BA5-AF792EF9DCEC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851417-9543-4179-B85B-50CE3BF4A98C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7C7207-D808-4BA8-BE2C-712FD27DDF5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851417-9543-4179-B85B-50CE3BF4A98C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7C7207-D808-4BA8-BE2C-712FD27DDF5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851417-9543-4179-B85B-50CE3BF4A98C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7C7207-D808-4BA8-BE2C-712FD27DDF5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851417-9543-4179-B85B-50CE3BF4A98C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7C7207-D808-4BA8-BE2C-712FD27DDF5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851417-9543-4179-B85B-50CE3BF4A98C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7C7207-D808-4BA8-BE2C-712FD27DDF5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851417-9543-4179-B85B-50CE3BF4A98C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7C7207-D808-4BA8-BE2C-712FD27DDF5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851417-9543-4179-B85B-50CE3BF4A98C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7C7207-D808-4BA8-BE2C-712FD27DDF5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851417-9543-4179-B85B-50CE3BF4A98C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7C7207-D808-4BA8-BE2C-712FD27DDF5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851417-9543-4179-B85B-50CE3BF4A98C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7C7207-D808-4BA8-BE2C-712FD27DDF5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851417-9543-4179-B85B-50CE3BF4A98C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7C7207-D808-4BA8-BE2C-712FD27DDF5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851417-9543-4179-B85B-50CE3BF4A98C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7C7207-D808-4BA8-BE2C-712FD27DDF5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851417-9543-4179-B85B-50CE3BF4A98C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27C7207-D808-4BA8-BE2C-712FD27DDF5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youtube.com/watch?v=wiZoVAZGgsw&amp;NR=1" TargetMode="External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hyperlink" Target="http://www.youtube.com/watch?v=KNu7vkfhiW0&amp;NR=1" TargetMode="External"/><Relationship Id="rId3" Type="http://schemas.openxmlformats.org/officeDocument/2006/relationships/notesSlide" Target="../notesSlides/notesSlide15.xml"/><Relationship Id="rId7" Type="http://schemas.openxmlformats.org/officeDocument/2006/relationships/hyperlink" Target="http://www.youtube.com/watch?v=rVYUevr2Rag&amp;NR=1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http://imgs.xkcd.com/comics/centrifugal_force.png" TargetMode="External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8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Relationship Id="rId4" Type="http://schemas.openxmlformats.org/officeDocument/2006/relationships/hyperlink" Target="http://galileoandeinstein.physics.virginia.edu/more_stuff/flashlets/NewtMtn/NewtMtn.html" TargetMode="Externa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Circular Motio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Physics 1425 Lecture 9</a:t>
            </a:r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52400" y="6474023"/>
            <a:ext cx="2743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Michael Fowler,  UVa.</a:t>
            </a:r>
            <a:endParaRPr lang="en-US" sz="1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Basic Moon Facts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648200"/>
          </a:xfrm>
        </p:spPr>
        <p:txBody>
          <a:bodyPr>
            <a:normAutofit/>
          </a:bodyPr>
          <a:lstStyle/>
          <a:p>
            <a:r>
              <a:rPr lang="en-US" dirty="0" smtClean="0"/>
              <a:t>The apple accelerates downwards </a:t>
            </a:r>
            <a:r>
              <a:rPr lang="en-US" dirty="0" smtClean="0">
                <a:solidFill>
                  <a:srgbClr val="FFFF00"/>
                </a:solidFill>
              </a:rPr>
              <a:t>3,600 times faster</a:t>
            </a:r>
            <a:r>
              <a:rPr lang="en-US" dirty="0" smtClean="0"/>
              <a:t> than the Moon.</a:t>
            </a:r>
          </a:p>
          <a:p>
            <a:r>
              <a:rPr lang="en-US" dirty="0" smtClean="0"/>
              <a:t>The Moon is </a:t>
            </a:r>
            <a:r>
              <a:rPr lang="en-US" dirty="0" smtClean="0">
                <a:solidFill>
                  <a:srgbClr val="FFFF00"/>
                </a:solidFill>
              </a:rPr>
              <a:t>60 times further</a:t>
            </a:r>
            <a:r>
              <a:rPr lang="en-US" dirty="0" smtClean="0"/>
              <a:t> from the center of the Earth than the apple is.</a:t>
            </a:r>
          </a:p>
          <a:p>
            <a:r>
              <a:rPr lang="en-US" dirty="0" smtClean="0">
                <a:solidFill>
                  <a:srgbClr val="FFFF00"/>
                </a:solidFill>
              </a:rPr>
              <a:t>What did Newton conclude from those facts?</a:t>
            </a:r>
            <a:endParaRPr lang="en-US" dirty="0">
              <a:solidFill>
                <a:srgbClr val="FFFF00"/>
              </a:solidFill>
            </a:endParaRPr>
          </a:p>
        </p:txBody>
      </p:sp>
      <p:pic>
        <p:nvPicPr>
          <p:cNvPr id="3074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15170" y="1600200"/>
            <a:ext cx="2504659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5410200" y="6211669"/>
            <a:ext cx="2819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http://dallasvintageshop.com/?p=1097</a:t>
            </a:r>
            <a:endParaRPr lang="en-US" sz="1200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The Inverse Square Law of Gravity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524000"/>
            <a:ext cx="8382000" cy="4953000"/>
          </a:xfrm>
        </p:spPr>
        <p:txBody>
          <a:bodyPr>
            <a:normAutofit/>
          </a:bodyPr>
          <a:lstStyle/>
          <a:p>
            <a:r>
              <a:rPr lang="en-US" dirty="0" smtClean="0"/>
              <a:t>If the force of gravity has decreased by a factor of 3,600 on increasing the distance from the center of the Earth by a factor of 60, Newton concluded that the Earth’s gravitational force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is is the  </a:t>
            </a:r>
            <a:r>
              <a:rPr lang="en-US" u="sng" dirty="0" smtClean="0">
                <a:solidFill>
                  <a:srgbClr val="FFFF00"/>
                </a:solidFill>
              </a:rPr>
              <a:t>inverse square law</a:t>
            </a:r>
            <a:r>
              <a:rPr lang="en-US" dirty="0" smtClean="0">
                <a:solidFill>
                  <a:srgbClr val="FF0000"/>
                </a:solidFill>
              </a:rPr>
              <a:t>  </a:t>
            </a:r>
            <a:r>
              <a:rPr lang="en-US" dirty="0" smtClean="0"/>
              <a:t>of gravity.</a:t>
            </a:r>
          </a:p>
          <a:p>
            <a:r>
              <a:rPr lang="en-US" sz="2800" dirty="0" smtClean="0">
                <a:solidFill>
                  <a:srgbClr val="FF0000"/>
                </a:solidFill>
              </a:rPr>
              <a:t>We’ll get back to gravity in the next lecture … </a:t>
            </a:r>
            <a:endParaRPr lang="en-US" sz="2800" dirty="0">
              <a:solidFill>
                <a:srgbClr val="FF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810000" y="3962400"/>
          <a:ext cx="1206500" cy="939800"/>
        </p:xfrm>
        <a:graphic>
          <a:graphicData uri="http://schemas.openxmlformats.org/presentationml/2006/ole">
            <p:oleObj spid="_x0000_s4098" name="Equation" r:id="rId4" imgW="1206360" imgH="939600" progId="Equation.DSMT4">
              <p:embed/>
            </p:oleObj>
          </a:graphicData>
        </a:graphic>
      </p:graphicFrame>
      <p:sp>
        <p:nvSpPr>
          <p:cNvPr id="5" name="Rectangle 4"/>
          <p:cNvSpPr/>
          <p:nvPr/>
        </p:nvSpPr>
        <p:spPr>
          <a:xfrm>
            <a:off x="3429000" y="3810000"/>
            <a:ext cx="1981200" cy="1295400"/>
          </a:xfrm>
          <a:prstGeom prst="rect">
            <a:avLst/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/>
          </a:bodyPr>
          <a:lstStyle/>
          <a:p>
            <a:r>
              <a:rPr lang="en-US" sz="3600" dirty="0" smtClean="0">
                <a:solidFill>
                  <a:srgbClr val="FFFF00"/>
                </a:solidFill>
              </a:rPr>
              <a:t>Let’s look at some different circular motion…</a:t>
            </a:r>
            <a:endParaRPr lang="en-US" sz="3600" dirty="0">
              <a:solidFill>
                <a:srgbClr val="FFFF00"/>
              </a:solidFill>
            </a:endParaRPr>
          </a:p>
        </p:txBody>
      </p:sp>
      <p:pic>
        <p:nvPicPr>
          <p:cNvPr id="3789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5168" y="1828800"/>
            <a:ext cx="8783781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But why mess with toys—just do it!</a:t>
            </a:r>
            <a:endParaRPr lang="en-US" dirty="0">
              <a:solidFill>
                <a:srgbClr val="FFFF00"/>
              </a:solidFill>
            </a:endParaRPr>
          </a:p>
        </p:txBody>
      </p:sp>
      <p:pic>
        <p:nvPicPr>
          <p:cNvPr id="36867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1752600"/>
            <a:ext cx="7935049" cy="44180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6019800"/>
            <a:ext cx="8229600" cy="639762"/>
          </a:xfrm>
        </p:spPr>
        <p:txBody>
          <a:bodyPr>
            <a:normAutofit fontScale="90000"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/>
            </a:r>
            <a:br>
              <a:rPr lang="en-US" sz="1400" dirty="0" smtClean="0">
                <a:solidFill>
                  <a:srgbClr val="FF0000"/>
                </a:solidFill>
              </a:rPr>
            </a:br>
            <a:r>
              <a:rPr lang="en-US" sz="1400" dirty="0" smtClean="0"/>
              <a:t/>
            </a:r>
            <a:br>
              <a:rPr lang="en-US" sz="1400" dirty="0" smtClean="0"/>
            </a:br>
            <a:r>
              <a:rPr lang="en-US" sz="1400" dirty="0" smtClean="0">
                <a:hlinkClick r:id="rId3"/>
              </a:rPr>
              <a:t>http://www.youtube.com/watch?v=wiZoVAZGgsw&amp;NR=1</a:t>
            </a:r>
            <a:r>
              <a:rPr lang="en-US" sz="1400" dirty="0" smtClean="0"/>
              <a:t/>
            </a:r>
            <a:br>
              <a:rPr lang="en-US" sz="1400" dirty="0" smtClean="0"/>
            </a:br>
            <a:r>
              <a:rPr lang="en-US" sz="1400" dirty="0" smtClean="0"/>
              <a:t/>
            </a:r>
            <a:br>
              <a:rPr lang="en-US" sz="1400" dirty="0" smtClean="0"/>
            </a:br>
            <a:endParaRPr lang="en-US" sz="1400" dirty="0"/>
          </a:p>
        </p:txBody>
      </p:sp>
      <p:pic>
        <p:nvPicPr>
          <p:cNvPr id="3584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14400" y="1066800"/>
            <a:ext cx="7237871" cy="510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3200400" y="228600"/>
            <a:ext cx="3276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rgbClr val="FFFF00"/>
                </a:solidFill>
              </a:rPr>
              <a:t>Is this for real?</a:t>
            </a:r>
            <a:endParaRPr lang="en-US" sz="40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304800"/>
            <a:ext cx="89154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What is the Normal Force from the Track?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13848"/>
            <a:ext cx="8229600" cy="51054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At the top,                    is just  </a:t>
            </a:r>
          </a:p>
          <a:p>
            <a:pPr>
              <a:buNone/>
            </a:pPr>
            <a:endParaRPr lang="en-US" sz="2800" dirty="0" smtClean="0"/>
          </a:p>
          <a:p>
            <a:pPr>
              <a:buNone/>
            </a:pPr>
            <a:endParaRPr lang="en-US" sz="2800" dirty="0" smtClean="0"/>
          </a:p>
          <a:p>
            <a:pPr>
              <a:buNone/>
            </a:pPr>
            <a:r>
              <a:rPr lang="en-US" sz="2800" dirty="0" smtClean="0"/>
              <a:t>all directed downwards.</a:t>
            </a:r>
          </a:p>
          <a:p>
            <a:pPr>
              <a:buNone/>
            </a:pPr>
            <a:endParaRPr lang="en-US" sz="2800" dirty="0" smtClean="0"/>
          </a:p>
          <a:p>
            <a:pPr>
              <a:buNone/>
            </a:pPr>
            <a:r>
              <a:rPr lang="en-US" sz="2800" dirty="0" smtClean="0"/>
              <a:t>If </a:t>
            </a:r>
          </a:p>
          <a:p>
            <a:pPr>
              <a:buNone/>
            </a:pPr>
            <a:r>
              <a:rPr lang="en-US" sz="2800" dirty="0" smtClean="0"/>
              <a:t>What happens for lower </a:t>
            </a:r>
            <a:r>
              <a:rPr lang="en-US" sz="2800" i="1" dirty="0" smtClean="0">
                <a:solidFill>
                  <a:srgbClr val="FFFF00"/>
                </a:solidFill>
              </a:rPr>
              <a:t>v </a:t>
            </a:r>
            <a:r>
              <a:rPr lang="en-US" sz="2800" dirty="0" smtClean="0"/>
              <a:t>at the top?     </a:t>
            </a: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517444" y="1600200"/>
          <a:ext cx="1409700" cy="444500"/>
        </p:xfrm>
        <a:graphic>
          <a:graphicData uri="http://schemas.openxmlformats.org/presentationml/2006/ole">
            <p:oleObj spid="_x0000_s35842" name="Equation" r:id="rId4" imgW="1257120" imgH="44424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504950" y="2121517"/>
          <a:ext cx="2540000" cy="1041400"/>
        </p:xfrm>
        <a:graphic>
          <a:graphicData uri="http://schemas.openxmlformats.org/presentationml/2006/ole">
            <p:oleObj spid="_x0000_s35843" name="Equation" r:id="rId5" imgW="2539800" imgH="104112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23582" y="4101461"/>
          <a:ext cx="3314700" cy="657225"/>
        </p:xfrm>
        <a:graphic>
          <a:graphicData uri="http://schemas.openxmlformats.org/presentationml/2006/ole">
            <p:oleObj spid="_x0000_s35844" name="Equation" r:id="rId6" imgW="3136680" imgH="622080" progId="Equation.DSMT4">
              <p:embed/>
            </p:oleObj>
          </a:graphicData>
        </a:graphic>
      </p:graphicFrame>
      <p:sp>
        <p:nvSpPr>
          <p:cNvPr id="7" name="Oval 6"/>
          <p:cNvSpPr/>
          <p:nvPr/>
        </p:nvSpPr>
        <p:spPr>
          <a:xfrm>
            <a:off x="5334000" y="1752600"/>
            <a:ext cx="3200400" cy="3124200"/>
          </a:xfrm>
          <a:prstGeom prst="ellipse">
            <a:avLst/>
          </a:prstGeom>
          <a:noFill/>
          <a:ln w="47625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Snip Same Side Corner Rectangle 7"/>
          <p:cNvSpPr/>
          <p:nvPr/>
        </p:nvSpPr>
        <p:spPr>
          <a:xfrm rot="10800000">
            <a:off x="6656696" y="1801504"/>
            <a:ext cx="533400" cy="228600"/>
          </a:xfrm>
          <a:prstGeom prst="snip2SameRect">
            <a:avLst>
              <a:gd name="adj1" fmla="val 50000"/>
              <a:gd name="adj2" fmla="val 0"/>
            </a:avLst>
          </a:prstGeom>
          <a:solidFill>
            <a:srgbClr val="FFC00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rot="16200000" flipH="1">
            <a:off x="6343650" y="2463138"/>
            <a:ext cx="1170296" cy="10804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16200000" flipH="1">
            <a:off x="6732610" y="1983758"/>
            <a:ext cx="484496" cy="10804"/>
          </a:xfrm>
          <a:prstGeom prst="straightConnector1">
            <a:avLst/>
          </a:prstGeom>
          <a:ln w="381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6408760" y="2280312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 smtClean="0">
                <a:solidFill>
                  <a:srgbClr val="FFFF00"/>
                </a:solidFill>
              </a:rPr>
              <a:t>mg</a:t>
            </a:r>
            <a:endParaRPr lang="en-US" sz="2400" i="1" dirty="0">
              <a:solidFill>
                <a:srgbClr val="FFFF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881880" y="1940256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 smtClean="0">
                <a:solidFill>
                  <a:srgbClr val="FFFF00"/>
                </a:solidFill>
              </a:rPr>
              <a:t>N</a:t>
            </a:r>
            <a:endParaRPr lang="en-US" sz="2400" i="1" dirty="0">
              <a:solidFill>
                <a:srgbClr val="FFFF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33400" y="5562600"/>
            <a:ext cx="7620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smtClean="0">
                <a:hlinkClick r:id="rId7"/>
              </a:rPr>
              <a:t>http://www.youtube.com/watch?v=rVYUevr2Rag&amp;NR=1</a:t>
            </a:r>
            <a:r>
              <a:rPr lang="en-US" dirty="0" smtClean="0"/>
              <a:t> </a:t>
            </a:r>
          </a:p>
          <a:p>
            <a:r>
              <a:rPr lang="en-US" u="sng" dirty="0" smtClean="0">
                <a:hlinkClick r:id="rId8"/>
              </a:rPr>
              <a:t>http://www.youtube.com/watch?v=KNu7vkfhiW0&amp;NR=1</a:t>
            </a:r>
            <a:r>
              <a:rPr lang="en-US" dirty="0" smtClean="0"/>
              <a:t>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2544762"/>
          </a:xfrm>
        </p:spPr>
        <p:txBody>
          <a:bodyPr/>
          <a:lstStyle/>
          <a:p>
            <a:pPr algn="l"/>
            <a:r>
              <a:rPr lang="en-US" dirty="0" smtClean="0"/>
              <a:t>		    </a:t>
            </a:r>
            <a:r>
              <a:rPr lang="en-US" dirty="0" smtClean="0">
                <a:solidFill>
                  <a:srgbClr val="FFFF00"/>
                </a:solidFill>
              </a:rPr>
              <a:t>Clicker Question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3200" dirty="0" smtClean="0"/>
              <a:t>If  the loop track has a radius of 6 meters, approximately how fast must the car be going at the top to stay on the track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200400"/>
            <a:ext cx="8229600" cy="2925763"/>
          </a:xfrm>
        </p:spPr>
        <p:txBody>
          <a:bodyPr/>
          <a:lstStyle/>
          <a:p>
            <a:pPr marL="514350" indent="-514350">
              <a:buAutoNum type="alphaUcPeriod"/>
            </a:pPr>
            <a:r>
              <a:rPr lang="en-US" dirty="0" smtClean="0"/>
              <a:t>About 8 m/s  (18 mph)</a:t>
            </a:r>
          </a:p>
          <a:p>
            <a:pPr marL="514350" indent="-514350">
              <a:buAutoNum type="alphaUcPeriod"/>
            </a:pPr>
            <a:r>
              <a:rPr lang="en-US" dirty="0" smtClean="0"/>
              <a:t>About 12 m/s</a:t>
            </a:r>
          </a:p>
          <a:p>
            <a:pPr marL="514350" indent="-514350">
              <a:buAutoNum type="alphaUcPeriod"/>
            </a:pPr>
            <a:r>
              <a:rPr lang="en-US" dirty="0" smtClean="0"/>
              <a:t>About 16 m/s</a:t>
            </a:r>
          </a:p>
          <a:p>
            <a:pPr marL="514350" indent="-514350">
              <a:buAutoNum type="alphaUcPeriod"/>
            </a:pPr>
            <a:r>
              <a:rPr lang="en-US" dirty="0" smtClean="0"/>
              <a:t>About 24 m/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2544762"/>
          </a:xfrm>
        </p:spPr>
        <p:txBody>
          <a:bodyPr/>
          <a:lstStyle/>
          <a:p>
            <a:pPr algn="l"/>
            <a:r>
              <a:rPr lang="en-US" dirty="0" smtClean="0"/>
              <a:t>	  </a:t>
            </a:r>
            <a:r>
              <a:rPr lang="en-US" dirty="0" smtClean="0">
                <a:solidFill>
                  <a:srgbClr val="FFFF00"/>
                </a:solidFill>
              </a:rPr>
              <a:t>Clicker Question Answer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3200" dirty="0" smtClean="0"/>
              <a:t>If  the loop track has a radius of 6 meters, approximately how fast must the car be going at the top to stay on the track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200400"/>
            <a:ext cx="8229600" cy="2925763"/>
          </a:xfrm>
        </p:spPr>
        <p:txBody>
          <a:bodyPr/>
          <a:lstStyle/>
          <a:p>
            <a:pPr marL="514350" indent="-514350">
              <a:buAutoNum type="alphaUcPeriod"/>
            </a:pPr>
            <a:r>
              <a:rPr lang="en-US" dirty="0" smtClean="0"/>
              <a:t>About 8 m/s  (18 mph)                 </a:t>
            </a:r>
            <a:r>
              <a:rPr lang="en-US" i="1" dirty="0" smtClean="0"/>
              <a:t>v</a:t>
            </a:r>
            <a:r>
              <a:rPr lang="en-US" baseline="30000" dirty="0" smtClean="0"/>
              <a:t>2</a:t>
            </a:r>
            <a:r>
              <a:rPr lang="en-US" dirty="0" smtClean="0"/>
              <a:t> = </a:t>
            </a:r>
            <a:r>
              <a:rPr lang="en-US" i="1" dirty="0" err="1" smtClean="0"/>
              <a:t>rg</a:t>
            </a:r>
            <a:r>
              <a:rPr lang="en-US" i="1" dirty="0" smtClean="0"/>
              <a:t> </a:t>
            </a:r>
            <a:r>
              <a:rPr lang="en-US" dirty="0" smtClean="0"/>
              <a:t>= 60</a:t>
            </a:r>
          </a:p>
          <a:p>
            <a:pPr marL="514350" indent="-514350">
              <a:buAutoNum type="alphaUcPeriod"/>
            </a:pPr>
            <a:r>
              <a:rPr lang="en-US" dirty="0" smtClean="0"/>
              <a:t>About 12 m/s</a:t>
            </a:r>
          </a:p>
          <a:p>
            <a:pPr marL="514350" indent="-514350">
              <a:buAutoNum type="alphaUcPeriod"/>
            </a:pPr>
            <a:r>
              <a:rPr lang="en-US" dirty="0" smtClean="0"/>
              <a:t>About 16 m/s</a:t>
            </a:r>
          </a:p>
          <a:p>
            <a:pPr marL="514350" indent="-514350">
              <a:buAutoNum type="alphaUcPeriod"/>
            </a:pPr>
            <a:r>
              <a:rPr lang="en-US" dirty="0" smtClean="0"/>
              <a:t>About 24 m/s</a:t>
            </a:r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>
          <a:xfrm rot="10800000">
            <a:off x="5029200" y="3505200"/>
            <a:ext cx="1066800" cy="158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6480" y="274638"/>
            <a:ext cx="86868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What’s the Normal Force at the </a:t>
            </a:r>
            <a:r>
              <a:rPr lang="en-US" i="1" dirty="0" smtClean="0">
                <a:solidFill>
                  <a:srgbClr val="FFFF00"/>
                </a:solidFill>
              </a:rPr>
              <a:t>Bottom</a:t>
            </a:r>
            <a:r>
              <a:rPr lang="en-US" dirty="0" smtClean="0">
                <a:solidFill>
                  <a:srgbClr val="FFFF00"/>
                </a:solidFill>
              </a:rPr>
              <a:t>?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00200"/>
            <a:ext cx="8686800" cy="4876800"/>
          </a:xfrm>
        </p:spPr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Galileo would have understood:</a:t>
            </a:r>
            <a:r>
              <a:rPr lang="en-US" dirty="0" smtClean="0"/>
              <a:t>  the speed gained swinging round the track from top to bottom is the </a:t>
            </a:r>
            <a:r>
              <a:rPr lang="en-US" dirty="0" smtClean="0">
                <a:solidFill>
                  <a:srgbClr val="FFFF00"/>
                </a:solidFill>
              </a:rPr>
              <a:t>same</a:t>
            </a:r>
            <a:r>
              <a:rPr lang="en-US" dirty="0" smtClean="0"/>
              <a:t> as the speed gained if you’d just fallen directly—and that would have been with acceleration </a:t>
            </a:r>
            <a:r>
              <a:rPr lang="en-US" i="1" dirty="0" smtClean="0"/>
              <a:t>g</a:t>
            </a:r>
            <a:r>
              <a:rPr lang="en-US" dirty="0" smtClean="0"/>
              <a:t>, a distance 2</a:t>
            </a:r>
            <a:r>
              <a:rPr lang="en-US" i="1" dirty="0" smtClean="0"/>
              <a:t>r</a:t>
            </a:r>
            <a:r>
              <a:rPr lang="en-US" dirty="0" smtClean="0"/>
              <a:t>, </a:t>
            </a:r>
          </a:p>
          <a:p>
            <a:endParaRPr lang="en-US" dirty="0" smtClean="0"/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Recall                 to make it around, so                     , if it’s going just fast enough to stay on track. 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785584" y="4354776"/>
          <a:ext cx="4699000" cy="584200"/>
        </p:xfrm>
        <a:graphic>
          <a:graphicData uri="http://schemas.openxmlformats.org/presentationml/2006/ole">
            <p:oleObj spid="_x0000_s36866" name="Equation" r:id="rId4" imgW="4698720" imgH="58392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717344" y="5339688"/>
          <a:ext cx="1358900" cy="584200"/>
        </p:xfrm>
        <a:graphic>
          <a:graphicData uri="http://schemas.openxmlformats.org/presentationml/2006/ole">
            <p:oleObj spid="_x0000_s36867" name="Equation" r:id="rId5" imgW="1358640" imgH="58392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740856" y="5334000"/>
          <a:ext cx="1892300" cy="533400"/>
        </p:xfrm>
        <a:graphic>
          <a:graphicData uri="http://schemas.openxmlformats.org/presentationml/2006/ole">
            <p:oleObj spid="_x0000_s36868" name="Equation" r:id="rId6" imgW="1892160" imgH="5331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Clicker Question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>
            <a:normAutofit/>
          </a:bodyPr>
          <a:lstStyle/>
          <a:p>
            <a:r>
              <a:rPr lang="en-US" dirty="0" smtClean="0"/>
              <a:t>If the driver has mass </a:t>
            </a:r>
            <a:r>
              <a:rPr lang="en-US" i="1" dirty="0" smtClean="0"/>
              <a:t>m</a:t>
            </a:r>
            <a:r>
              <a:rPr lang="en-US" dirty="0" smtClean="0"/>
              <a:t>, and the </a:t>
            </a:r>
            <a:r>
              <a:rPr lang="en-US" dirty="0" smtClean="0">
                <a:solidFill>
                  <a:srgbClr val="FFFF00"/>
                </a:solidFill>
              </a:rPr>
              <a:t>speed is just high enough to stay in contact with the track coasting</a:t>
            </a:r>
            <a:r>
              <a:rPr lang="en-US" dirty="0" smtClean="0"/>
              <a:t>, what is the </a:t>
            </a:r>
            <a:r>
              <a:rPr lang="en-US" dirty="0" smtClean="0">
                <a:solidFill>
                  <a:srgbClr val="FFFF00"/>
                </a:solidFill>
              </a:rPr>
              <a:t>normal force </a:t>
            </a:r>
            <a:r>
              <a:rPr lang="en-US" dirty="0" smtClean="0"/>
              <a:t>the seat exerts on him as the car enters the bottom of the loop?</a:t>
            </a:r>
          </a:p>
          <a:p>
            <a:pPr marL="514350" indent="-514350">
              <a:buAutoNum type="alphaUcPeriod"/>
            </a:pPr>
            <a:r>
              <a:rPr lang="en-US" i="1" dirty="0" smtClean="0"/>
              <a:t>mg</a:t>
            </a:r>
          </a:p>
          <a:p>
            <a:pPr marL="514350" indent="-514350">
              <a:buAutoNum type="alphaUcPeriod"/>
            </a:pPr>
            <a:r>
              <a:rPr lang="en-US" dirty="0" smtClean="0"/>
              <a:t>2</a:t>
            </a:r>
            <a:r>
              <a:rPr lang="en-US" i="1" dirty="0" smtClean="0"/>
              <a:t>mg</a:t>
            </a:r>
          </a:p>
          <a:p>
            <a:pPr marL="514350" indent="-514350">
              <a:buAutoNum type="alphaUcPeriod"/>
            </a:pPr>
            <a:r>
              <a:rPr lang="en-US" dirty="0" smtClean="0"/>
              <a:t>5</a:t>
            </a:r>
            <a:r>
              <a:rPr lang="en-US" i="1" dirty="0" smtClean="0"/>
              <a:t>mg</a:t>
            </a:r>
          </a:p>
          <a:p>
            <a:pPr marL="514350" indent="-514350">
              <a:buAutoNum type="alphaUcPeriod"/>
            </a:pPr>
            <a:r>
              <a:rPr lang="en-US" dirty="0" smtClean="0"/>
              <a:t>6</a:t>
            </a:r>
            <a:r>
              <a:rPr lang="en-US" i="1" dirty="0" smtClean="0"/>
              <a:t>mg</a:t>
            </a:r>
          </a:p>
          <a:p>
            <a:pPr>
              <a:buNone/>
            </a:pPr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A Cannon on a Mountain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4102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Back to Galileo one more time… imagine a powerful cannon shooting horizontally from a high mountaintop: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>
                <a:solidFill>
                  <a:srgbClr val="FF0000"/>
                </a:solidFill>
              </a:rPr>
              <a:t>The path falls 5 m below a horizontal line in one second.</a:t>
            </a:r>
            <a:endParaRPr lang="en-US" dirty="0">
              <a:solidFill>
                <a:srgbClr val="FF0000"/>
              </a:solidFill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2209800" y="2851240"/>
            <a:ext cx="3810000" cy="2639704"/>
            <a:chOff x="2209800" y="3608696"/>
            <a:chExt cx="3810000" cy="2639704"/>
          </a:xfrm>
        </p:grpSpPr>
        <p:sp>
          <p:nvSpPr>
            <p:cNvPr id="8" name="Right Triangle 7"/>
            <p:cNvSpPr/>
            <p:nvPr/>
          </p:nvSpPr>
          <p:spPr>
            <a:xfrm flipH="1">
              <a:off x="3837296" y="3657600"/>
              <a:ext cx="457200" cy="228600"/>
            </a:xfrm>
            <a:prstGeom prst="rtTriangle">
              <a:avLst/>
            </a:prstGeom>
            <a:solidFill>
              <a:schemeClr val="tx1"/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>
              <a:off x="4539000" y="3657600"/>
              <a:ext cx="533400" cy="7620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rapezoid 3"/>
            <p:cNvSpPr/>
            <p:nvPr/>
          </p:nvSpPr>
          <p:spPr>
            <a:xfrm>
              <a:off x="2209800" y="3886200"/>
              <a:ext cx="3810000" cy="2362200"/>
            </a:xfrm>
            <a:prstGeom prst="trapezoid">
              <a:avLst>
                <a:gd name="adj" fmla="val 50373"/>
              </a:avLst>
            </a:prstGeom>
            <a:solidFill>
              <a:srgbClr val="CC66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Oval 4"/>
            <p:cNvSpPr/>
            <p:nvPr/>
          </p:nvSpPr>
          <p:spPr>
            <a:xfrm>
              <a:off x="4280848" y="3608696"/>
              <a:ext cx="304800" cy="304800"/>
            </a:xfrm>
            <a:prstGeom prst="ellipse">
              <a:avLst/>
            </a:prstGeom>
            <a:solidFill>
              <a:schemeClr val="tx1"/>
            </a:solidFill>
            <a:ln w="41275">
              <a:solidFill>
                <a:schemeClr val="tx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Flowchart: Summing Junction 8"/>
            <p:cNvSpPr/>
            <p:nvPr/>
          </p:nvSpPr>
          <p:spPr>
            <a:xfrm>
              <a:off x="4294496" y="3616656"/>
              <a:ext cx="304800" cy="304800"/>
            </a:xfrm>
            <a:prstGeom prst="flowChartSummingJunction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" name="Freeform 11"/>
          <p:cNvSpPr/>
          <p:nvPr/>
        </p:nvSpPr>
        <p:spPr>
          <a:xfrm>
            <a:off x="5021240" y="2927440"/>
            <a:ext cx="3708400" cy="1460500"/>
          </a:xfrm>
          <a:custGeom>
            <a:avLst/>
            <a:gdLst>
              <a:gd name="connsiteX0" fmla="*/ 0 w 3193576"/>
              <a:gd name="connsiteY0" fmla="*/ 38669 h 1976651"/>
              <a:gd name="connsiteX1" fmla="*/ 545910 w 3193576"/>
              <a:gd name="connsiteY1" fmla="*/ 65964 h 1976651"/>
              <a:gd name="connsiteX2" fmla="*/ 1528549 w 3193576"/>
              <a:gd name="connsiteY2" fmla="*/ 434454 h 1976651"/>
              <a:gd name="connsiteX3" fmla="*/ 2183642 w 3193576"/>
              <a:gd name="connsiteY3" fmla="*/ 884830 h 1976651"/>
              <a:gd name="connsiteX4" fmla="*/ 2906973 w 3193576"/>
              <a:gd name="connsiteY4" fmla="*/ 1662752 h 1976651"/>
              <a:gd name="connsiteX5" fmla="*/ 3193576 w 3193576"/>
              <a:gd name="connsiteY5" fmla="*/ 1976651 h 1976651"/>
              <a:gd name="connsiteX6" fmla="*/ 2292824 w 3193576"/>
              <a:gd name="connsiteY6" fmla="*/ 980364 h 1976651"/>
              <a:gd name="connsiteX7" fmla="*/ 2292824 w 3193576"/>
              <a:gd name="connsiteY7" fmla="*/ 980364 h 1976651"/>
              <a:gd name="connsiteX8" fmla="*/ 2292824 w 3193576"/>
              <a:gd name="connsiteY8" fmla="*/ 980364 h 1976651"/>
              <a:gd name="connsiteX9" fmla="*/ 1774209 w 3193576"/>
              <a:gd name="connsiteY9" fmla="*/ 652818 h 1976651"/>
              <a:gd name="connsiteX10" fmla="*/ 2006221 w 3193576"/>
              <a:gd name="connsiteY10" fmla="*/ 775648 h 1976651"/>
              <a:gd name="connsiteX0" fmla="*/ 0 w 3193576"/>
              <a:gd name="connsiteY0" fmla="*/ 38669 h 1976651"/>
              <a:gd name="connsiteX1" fmla="*/ 545910 w 3193576"/>
              <a:gd name="connsiteY1" fmla="*/ 65964 h 1976651"/>
              <a:gd name="connsiteX2" fmla="*/ 1528549 w 3193576"/>
              <a:gd name="connsiteY2" fmla="*/ 434454 h 1976651"/>
              <a:gd name="connsiteX3" fmla="*/ 2183642 w 3193576"/>
              <a:gd name="connsiteY3" fmla="*/ 884830 h 1976651"/>
              <a:gd name="connsiteX4" fmla="*/ 2906973 w 3193576"/>
              <a:gd name="connsiteY4" fmla="*/ 1662752 h 1976651"/>
              <a:gd name="connsiteX5" fmla="*/ 3193576 w 3193576"/>
              <a:gd name="connsiteY5" fmla="*/ 1976651 h 1976651"/>
              <a:gd name="connsiteX6" fmla="*/ 2292824 w 3193576"/>
              <a:gd name="connsiteY6" fmla="*/ 980364 h 1976651"/>
              <a:gd name="connsiteX7" fmla="*/ 2292824 w 3193576"/>
              <a:gd name="connsiteY7" fmla="*/ 980364 h 1976651"/>
              <a:gd name="connsiteX8" fmla="*/ 2292824 w 3193576"/>
              <a:gd name="connsiteY8" fmla="*/ 980364 h 1976651"/>
              <a:gd name="connsiteX9" fmla="*/ 1810603 w 3193576"/>
              <a:gd name="connsiteY9" fmla="*/ 627797 h 1976651"/>
              <a:gd name="connsiteX10" fmla="*/ 2006221 w 3193576"/>
              <a:gd name="connsiteY10" fmla="*/ 775648 h 1976651"/>
              <a:gd name="connsiteX0" fmla="*/ 0 w 3193576"/>
              <a:gd name="connsiteY0" fmla="*/ 38669 h 1976651"/>
              <a:gd name="connsiteX1" fmla="*/ 545910 w 3193576"/>
              <a:gd name="connsiteY1" fmla="*/ 65964 h 1976651"/>
              <a:gd name="connsiteX2" fmla="*/ 1528549 w 3193576"/>
              <a:gd name="connsiteY2" fmla="*/ 434454 h 1976651"/>
              <a:gd name="connsiteX3" fmla="*/ 2183642 w 3193576"/>
              <a:gd name="connsiteY3" fmla="*/ 884830 h 1976651"/>
              <a:gd name="connsiteX4" fmla="*/ 2906973 w 3193576"/>
              <a:gd name="connsiteY4" fmla="*/ 1662752 h 1976651"/>
              <a:gd name="connsiteX5" fmla="*/ 3193576 w 3193576"/>
              <a:gd name="connsiteY5" fmla="*/ 1976651 h 1976651"/>
              <a:gd name="connsiteX6" fmla="*/ 2292824 w 3193576"/>
              <a:gd name="connsiteY6" fmla="*/ 980364 h 1976651"/>
              <a:gd name="connsiteX7" fmla="*/ 2292824 w 3193576"/>
              <a:gd name="connsiteY7" fmla="*/ 980364 h 1976651"/>
              <a:gd name="connsiteX8" fmla="*/ 2292824 w 3193576"/>
              <a:gd name="connsiteY8" fmla="*/ 980364 h 1976651"/>
              <a:gd name="connsiteX9" fmla="*/ 1810603 w 3193576"/>
              <a:gd name="connsiteY9" fmla="*/ 627797 h 1976651"/>
              <a:gd name="connsiteX10" fmla="*/ 2006221 w 3193576"/>
              <a:gd name="connsiteY10" fmla="*/ 775648 h 1976651"/>
              <a:gd name="connsiteX0" fmla="*/ 0 w 3193576"/>
              <a:gd name="connsiteY0" fmla="*/ 38669 h 1976651"/>
              <a:gd name="connsiteX1" fmla="*/ 545910 w 3193576"/>
              <a:gd name="connsiteY1" fmla="*/ 65964 h 1976651"/>
              <a:gd name="connsiteX2" fmla="*/ 1528549 w 3193576"/>
              <a:gd name="connsiteY2" fmla="*/ 434454 h 1976651"/>
              <a:gd name="connsiteX3" fmla="*/ 2183642 w 3193576"/>
              <a:gd name="connsiteY3" fmla="*/ 884830 h 1976651"/>
              <a:gd name="connsiteX4" fmla="*/ 2906973 w 3193576"/>
              <a:gd name="connsiteY4" fmla="*/ 1662752 h 1976651"/>
              <a:gd name="connsiteX5" fmla="*/ 3193576 w 3193576"/>
              <a:gd name="connsiteY5" fmla="*/ 1976651 h 1976651"/>
              <a:gd name="connsiteX6" fmla="*/ 2292824 w 3193576"/>
              <a:gd name="connsiteY6" fmla="*/ 980364 h 1976651"/>
              <a:gd name="connsiteX7" fmla="*/ 2292824 w 3193576"/>
              <a:gd name="connsiteY7" fmla="*/ 980364 h 1976651"/>
              <a:gd name="connsiteX8" fmla="*/ 1810603 w 3193576"/>
              <a:gd name="connsiteY8" fmla="*/ 627797 h 1976651"/>
              <a:gd name="connsiteX9" fmla="*/ 2006221 w 3193576"/>
              <a:gd name="connsiteY9" fmla="*/ 775648 h 1976651"/>
              <a:gd name="connsiteX0" fmla="*/ 0 w 3193576"/>
              <a:gd name="connsiteY0" fmla="*/ 38669 h 1976651"/>
              <a:gd name="connsiteX1" fmla="*/ 545910 w 3193576"/>
              <a:gd name="connsiteY1" fmla="*/ 65964 h 1976651"/>
              <a:gd name="connsiteX2" fmla="*/ 1528549 w 3193576"/>
              <a:gd name="connsiteY2" fmla="*/ 434454 h 1976651"/>
              <a:gd name="connsiteX3" fmla="*/ 2906973 w 3193576"/>
              <a:gd name="connsiteY3" fmla="*/ 1662752 h 1976651"/>
              <a:gd name="connsiteX4" fmla="*/ 3193576 w 3193576"/>
              <a:gd name="connsiteY4" fmla="*/ 1976651 h 1976651"/>
              <a:gd name="connsiteX5" fmla="*/ 2292824 w 3193576"/>
              <a:gd name="connsiteY5" fmla="*/ 980364 h 1976651"/>
              <a:gd name="connsiteX6" fmla="*/ 2292824 w 3193576"/>
              <a:gd name="connsiteY6" fmla="*/ 980364 h 1976651"/>
              <a:gd name="connsiteX7" fmla="*/ 1810603 w 3193576"/>
              <a:gd name="connsiteY7" fmla="*/ 627797 h 1976651"/>
              <a:gd name="connsiteX8" fmla="*/ 2006221 w 3193576"/>
              <a:gd name="connsiteY8" fmla="*/ 775648 h 1976651"/>
              <a:gd name="connsiteX0" fmla="*/ 0 w 3193576"/>
              <a:gd name="connsiteY0" fmla="*/ 38669 h 1976651"/>
              <a:gd name="connsiteX1" fmla="*/ 545910 w 3193576"/>
              <a:gd name="connsiteY1" fmla="*/ 65964 h 1976651"/>
              <a:gd name="connsiteX2" fmla="*/ 1528549 w 3193576"/>
              <a:gd name="connsiteY2" fmla="*/ 434454 h 1976651"/>
              <a:gd name="connsiteX3" fmla="*/ 2906973 w 3193576"/>
              <a:gd name="connsiteY3" fmla="*/ 1662752 h 1976651"/>
              <a:gd name="connsiteX4" fmla="*/ 3193576 w 3193576"/>
              <a:gd name="connsiteY4" fmla="*/ 1976651 h 1976651"/>
              <a:gd name="connsiteX5" fmla="*/ 2292824 w 3193576"/>
              <a:gd name="connsiteY5" fmla="*/ 980364 h 1976651"/>
              <a:gd name="connsiteX6" fmla="*/ 2292824 w 3193576"/>
              <a:gd name="connsiteY6" fmla="*/ 980364 h 1976651"/>
              <a:gd name="connsiteX7" fmla="*/ 1810603 w 3193576"/>
              <a:gd name="connsiteY7" fmla="*/ 627797 h 1976651"/>
              <a:gd name="connsiteX8" fmla="*/ 2006221 w 3193576"/>
              <a:gd name="connsiteY8" fmla="*/ 775648 h 1976651"/>
              <a:gd name="connsiteX0" fmla="*/ 0 w 3193576"/>
              <a:gd name="connsiteY0" fmla="*/ 38669 h 1976651"/>
              <a:gd name="connsiteX1" fmla="*/ 545910 w 3193576"/>
              <a:gd name="connsiteY1" fmla="*/ 65964 h 1976651"/>
              <a:gd name="connsiteX2" fmla="*/ 1528549 w 3193576"/>
              <a:gd name="connsiteY2" fmla="*/ 434454 h 1976651"/>
              <a:gd name="connsiteX3" fmla="*/ 2906973 w 3193576"/>
              <a:gd name="connsiteY3" fmla="*/ 1662752 h 1976651"/>
              <a:gd name="connsiteX4" fmla="*/ 3193576 w 3193576"/>
              <a:gd name="connsiteY4" fmla="*/ 1976651 h 1976651"/>
              <a:gd name="connsiteX5" fmla="*/ 2292824 w 3193576"/>
              <a:gd name="connsiteY5" fmla="*/ 980364 h 1976651"/>
              <a:gd name="connsiteX6" fmla="*/ 2292824 w 3193576"/>
              <a:gd name="connsiteY6" fmla="*/ 980364 h 1976651"/>
              <a:gd name="connsiteX7" fmla="*/ 2006221 w 3193576"/>
              <a:gd name="connsiteY7" fmla="*/ 775648 h 1976651"/>
              <a:gd name="connsiteX0" fmla="*/ 0 w 3193576"/>
              <a:gd name="connsiteY0" fmla="*/ 38669 h 1976651"/>
              <a:gd name="connsiteX1" fmla="*/ 545910 w 3193576"/>
              <a:gd name="connsiteY1" fmla="*/ 65964 h 1976651"/>
              <a:gd name="connsiteX2" fmla="*/ 1528549 w 3193576"/>
              <a:gd name="connsiteY2" fmla="*/ 434454 h 1976651"/>
              <a:gd name="connsiteX3" fmla="*/ 2906973 w 3193576"/>
              <a:gd name="connsiteY3" fmla="*/ 1662752 h 1976651"/>
              <a:gd name="connsiteX4" fmla="*/ 3193576 w 3193576"/>
              <a:gd name="connsiteY4" fmla="*/ 1976651 h 1976651"/>
              <a:gd name="connsiteX5" fmla="*/ 2292824 w 3193576"/>
              <a:gd name="connsiteY5" fmla="*/ 980364 h 1976651"/>
              <a:gd name="connsiteX6" fmla="*/ 2292824 w 3193576"/>
              <a:gd name="connsiteY6" fmla="*/ 980364 h 1976651"/>
              <a:gd name="connsiteX0" fmla="*/ 0 w 3193576"/>
              <a:gd name="connsiteY0" fmla="*/ 38669 h 1976651"/>
              <a:gd name="connsiteX1" fmla="*/ 545910 w 3193576"/>
              <a:gd name="connsiteY1" fmla="*/ 65964 h 1976651"/>
              <a:gd name="connsiteX2" fmla="*/ 1528549 w 3193576"/>
              <a:gd name="connsiteY2" fmla="*/ 434454 h 1976651"/>
              <a:gd name="connsiteX3" fmla="*/ 2906973 w 3193576"/>
              <a:gd name="connsiteY3" fmla="*/ 1662752 h 1976651"/>
              <a:gd name="connsiteX4" fmla="*/ 3193576 w 3193576"/>
              <a:gd name="connsiteY4" fmla="*/ 1976651 h 1976651"/>
              <a:gd name="connsiteX5" fmla="*/ 2292824 w 3193576"/>
              <a:gd name="connsiteY5" fmla="*/ 980364 h 1976651"/>
              <a:gd name="connsiteX0" fmla="*/ 0 w 3193576"/>
              <a:gd name="connsiteY0" fmla="*/ 38669 h 1976651"/>
              <a:gd name="connsiteX1" fmla="*/ 545910 w 3193576"/>
              <a:gd name="connsiteY1" fmla="*/ 65964 h 1976651"/>
              <a:gd name="connsiteX2" fmla="*/ 1528549 w 3193576"/>
              <a:gd name="connsiteY2" fmla="*/ 434454 h 1976651"/>
              <a:gd name="connsiteX3" fmla="*/ 2906973 w 3193576"/>
              <a:gd name="connsiteY3" fmla="*/ 1662752 h 1976651"/>
              <a:gd name="connsiteX4" fmla="*/ 3193576 w 3193576"/>
              <a:gd name="connsiteY4" fmla="*/ 1976651 h 1976651"/>
              <a:gd name="connsiteX0" fmla="*/ 0 w 3211773"/>
              <a:gd name="connsiteY0" fmla="*/ 21609 h 1980063"/>
              <a:gd name="connsiteX1" fmla="*/ 564107 w 3211773"/>
              <a:gd name="connsiteY1" fmla="*/ 69376 h 1980063"/>
              <a:gd name="connsiteX2" fmla="*/ 1546746 w 3211773"/>
              <a:gd name="connsiteY2" fmla="*/ 437866 h 1980063"/>
              <a:gd name="connsiteX3" fmla="*/ 2925170 w 3211773"/>
              <a:gd name="connsiteY3" fmla="*/ 1666164 h 1980063"/>
              <a:gd name="connsiteX4" fmla="*/ 3211773 w 3211773"/>
              <a:gd name="connsiteY4" fmla="*/ 1980063 h 1980063"/>
              <a:gd name="connsiteX0" fmla="*/ 0 w 3211773"/>
              <a:gd name="connsiteY0" fmla="*/ 69376 h 2027830"/>
              <a:gd name="connsiteX1" fmla="*/ 685801 w 3211773"/>
              <a:gd name="connsiteY1" fmla="*/ 69376 h 2027830"/>
              <a:gd name="connsiteX2" fmla="*/ 1546746 w 3211773"/>
              <a:gd name="connsiteY2" fmla="*/ 485633 h 2027830"/>
              <a:gd name="connsiteX3" fmla="*/ 2925170 w 3211773"/>
              <a:gd name="connsiteY3" fmla="*/ 1713931 h 2027830"/>
              <a:gd name="connsiteX4" fmla="*/ 3211773 w 3211773"/>
              <a:gd name="connsiteY4" fmla="*/ 2027830 h 2027830"/>
              <a:gd name="connsiteX0" fmla="*/ 0 w 3211773"/>
              <a:gd name="connsiteY0" fmla="*/ 19335 h 1977789"/>
              <a:gd name="connsiteX1" fmla="*/ 762001 w 3211773"/>
              <a:gd name="connsiteY1" fmla="*/ 95535 h 1977789"/>
              <a:gd name="connsiteX2" fmla="*/ 1546746 w 3211773"/>
              <a:gd name="connsiteY2" fmla="*/ 435592 h 1977789"/>
              <a:gd name="connsiteX3" fmla="*/ 2925170 w 3211773"/>
              <a:gd name="connsiteY3" fmla="*/ 1663890 h 1977789"/>
              <a:gd name="connsiteX4" fmla="*/ 3211773 w 3211773"/>
              <a:gd name="connsiteY4" fmla="*/ 1977789 h 1977789"/>
              <a:gd name="connsiteX0" fmla="*/ 0 w 3211773"/>
              <a:gd name="connsiteY0" fmla="*/ 19335 h 1977789"/>
              <a:gd name="connsiteX1" fmla="*/ 762001 w 3211773"/>
              <a:gd name="connsiteY1" fmla="*/ 95535 h 1977789"/>
              <a:gd name="connsiteX2" fmla="*/ 1828801 w 3211773"/>
              <a:gd name="connsiteY2" fmla="*/ 476535 h 1977789"/>
              <a:gd name="connsiteX3" fmla="*/ 2925170 w 3211773"/>
              <a:gd name="connsiteY3" fmla="*/ 1663890 h 1977789"/>
              <a:gd name="connsiteX4" fmla="*/ 3211773 w 3211773"/>
              <a:gd name="connsiteY4" fmla="*/ 1977789 h 1977789"/>
              <a:gd name="connsiteX0" fmla="*/ 0 w 3211773"/>
              <a:gd name="connsiteY0" fmla="*/ 19335 h 1977789"/>
              <a:gd name="connsiteX1" fmla="*/ 762001 w 3211773"/>
              <a:gd name="connsiteY1" fmla="*/ 95535 h 1977789"/>
              <a:gd name="connsiteX2" fmla="*/ 1828801 w 3211773"/>
              <a:gd name="connsiteY2" fmla="*/ 476535 h 1977789"/>
              <a:gd name="connsiteX3" fmla="*/ 2971801 w 3211773"/>
              <a:gd name="connsiteY3" fmla="*/ 1086135 h 1977789"/>
              <a:gd name="connsiteX4" fmla="*/ 3211773 w 3211773"/>
              <a:gd name="connsiteY4" fmla="*/ 1977789 h 1977789"/>
              <a:gd name="connsiteX0" fmla="*/ 0 w 3505201"/>
              <a:gd name="connsiteY0" fmla="*/ 19335 h 1467135"/>
              <a:gd name="connsiteX1" fmla="*/ 762001 w 3505201"/>
              <a:gd name="connsiteY1" fmla="*/ 95535 h 1467135"/>
              <a:gd name="connsiteX2" fmla="*/ 1828801 w 3505201"/>
              <a:gd name="connsiteY2" fmla="*/ 476535 h 1467135"/>
              <a:gd name="connsiteX3" fmla="*/ 2971801 w 3505201"/>
              <a:gd name="connsiteY3" fmla="*/ 1086135 h 1467135"/>
              <a:gd name="connsiteX4" fmla="*/ 3505201 w 3505201"/>
              <a:gd name="connsiteY4" fmla="*/ 1467135 h 1467135"/>
              <a:gd name="connsiteX0" fmla="*/ 0 w 3505201"/>
              <a:gd name="connsiteY0" fmla="*/ 19335 h 1467135"/>
              <a:gd name="connsiteX1" fmla="*/ 762001 w 3505201"/>
              <a:gd name="connsiteY1" fmla="*/ 95535 h 1467135"/>
              <a:gd name="connsiteX2" fmla="*/ 1828801 w 3505201"/>
              <a:gd name="connsiteY2" fmla="*/ 476535 h 1467135"/>
              <a:gd name="connsiteX3" fmla="*/ 2971801 w 3505201"/>
              <a:gd name="connsiteY3" fmla="*/ 1086135 h 1467135"/>
              <a:gd name="connsiteX4" fmla="*/ 3505201 w 3505201"/>
              <a:gd name="connsiteY4" fmla="*/ 1467135 h 1467135"/>
              <a:gd name="connsiteX0" fmla="*/ 0 w 3505201"/>
              <a:gd name="connsiteY0" fmla="*/ 19335 h 1467135"/>
              <a:gd name="connsiteX1" fmla="*/ 762001 w 3505201"/>
              <a:gd name="connsiteY1" fmla="*/ 95535 h 1467135"/>
              <a:gd name="connsiteX2" fmla="*/ 1828801 w 3505201"/>
              <a:gd name="connsiteY2" fmla="*/ 476535 h 1467135"/>
              <a:gd name="connsiteX3" fmla="*/ 2971801 w 3505201"/>
              <a:gd name="connsiteY3" fmla="*/ 1086135 h 1467135"/>
              <a:gd name="connsiteX4" fmla="*/ 3505201 w 3505201"/>
              <a:gd name="connsiteY4" fmla="*/ 1467135 h 1467135"/>
              <a:gd name="connsiteX0" fmla="*/ 0 w 3505201"/>
              <a:gd name="connsiteY0" fmla="*/ 19335 h 1467135"/>
              <a:gd name="connsiteX1" fmla="*/ 762001 w 3505201"/>
              <a:gd name="connsiteY1" fmla="*/ 95535 h 1467135"/>
              <a:gd name="connsiteX2" fmla="*/ 1828801 w 3505201"/>
              <a:gd name="connsiteY2" fmla="*/ 476535 h 1467135"/>
              <a:gd name="connsiteX3" fmla="*/ 2971801 w 3505201"/>
              <a:gd name="connsiteY3" fmla="*/ 1086135 h 1467135"/>
              <a:gd name="connsiteX4" fmla="*/ 3505201 w 3505201"/>
              <a:gd name="connsiteY4" fmla="*/ 1467135 h 1467135"/>
              <a:gd name="connsiteX0" fmla="*/ 203199 w 3708400"/>
              <a:gd name="connsiteY0" fmla="*/ 12700 h 1460500"/>
              <a:gd name="connsiteX1" fmla="*/ 127000 w 3708400"/>
              <a:gd name="connsiteY1" fmla="*/ 12700 h 1460500"/>
              <a:gd name="connsiteX2" fmla="*/ 965200 w 3708400"/>
              <a:gd name="connsiteY2" fmla="*/ 88900 h 1460500"/>
              <a:gd name="connsiteX3" fmla="*/ 2032000 w 3708400"/>
              <a:gd name="connsiteY3" fmla="*/ 469900 h 1460500"/>
              <a:gd name="connsiteX4" fmla="*/ 3175000 w 3708400"/>
              <a:gd name="connsiteY4" fmla="*/ 1079500 h 1460500"/>
              <a:gd name="connsiteX5" fmla="*/ 3708400 w 3708400"/>
              <a:gd name="connsiteY5" fmla="*/ 1460500 h 1460500"/>
              <a:gd name="connsiteX0" fmla="*/ 203199 w 3708400"/>
              <a:gd name="connsiteY0" fmla="*/ 12700 h 1460500"/>
              <a:gd name="connsiteX1" fmla="*/ 127000 w 3708400"/>
              <a:gd name="connsiteY1" fmla="*/ 12700 h 1460500"/>
              <a:gd name="connsiteX2" fmla="*/ 965200 w 3708400"/>
              <a:gd name="connsiteY2" fmla="*/ 88900 h 1460500"/>
              <a:gd name="connsiteX3" fmla="*/ 2032000 w 3708400"/>
              <a:gd name="connsiteY3" fmla="*/ 469900 h 1460500"/>
              <a:gd name="connsiteX4" fmla="*/ 3175000 w 3708400"/>
              <a:gd name="connsiteY4" fmla="*/ 1079500 h 1460500"/>
              <a:gd name="connsiteX5" fmla="*/ 3708400 w 3708400"/>
              <a:gd name="connsiteY5" fmla="*/ 1460500 h 1460500"/>
              <a:gd name="connsiteX0" fmla="*/ 203199 w 3708400"/>
              <a:gd name="connsiteY0" fmla="*/ 12700 h 1460500"/>
              <a:gd name="connsiteX1" fmla="*/ 127000 w 3708400"/>
              <a:gd name="connsiteY1" fmla="*/ 12700 h 1460500"/>
              <a:gd name="connsiteX2" fmla="*/ 965200 w 3708400"/>
              <a:gd name="connsiteY2" fmla="*/ 88900 h 1460500"/>
              <a:gd name="connsiteX3" fmla="*/ 2032000 w 3708400"/>
              <a:gd name="connsiteY3" fmla="*/ 469900 h 1460500"/>
              <a:gd name="connsiteX4" fmla="*/ 3175000 w 3708400"/>
              <a:gd name="connsiteY4" fmla="*/ 1079500 h 1460500"/>
              <a:gd name="connsiteX5" fmla="*/ 3708400 w 3708400"/>
              <a:gd name="connsiteY5" fmla="*/ 1460500 h 1460500"/>
              <a:gd name="connsiteX0" fmla="*/ 203199 w 3708400"/>
              <a:gd name="connsiteY0" fmla="*/ 12700 h 1460500"/>
              <a:gd name="connsiteX1" fmla="*/ 127000 w 3708400"/>
              <a:gd name="connsiteY1" fmla="*/ 12700 h 1460500"/>
              <a:gd name="connsiteX2" fmla="*/ 1143000 w 3708400"/>
              <a:gd name="connsiteY2" fmla="*/ 152400 h 1460500"/>
              <a:gd name="connsiteX3" fmla="*/ 2032000 w 3708400"/>
              <a:gd name="connsiteY3" fmla="*/ 469900 h 1460500"/>
              <a:gd name="connsiteX4" fmla="*/ 3175000 w 3708400"/>
              <a:gd name="connsiteY4" fmla="*/ 1079500 h 1460500"/>
              <a:gd name="connsiteX5" fmla="*/ 3708400 w 3708400"/>
              <a:gd name="connsiteY5" fmla="*/ 1460500 h 1460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708400" h="1460500">
                <a:moveTo>
                  <a:pt x="203199" y="12700"/>
                </a:moveTo>
                <a:cubicBezTo>
                  <a:pt x="208507" y="16112"/>
                  <a:pt x="0" y="0"/>
                  <a:pt x="127000" y="12700"/>
                </a:cubicBezTo>
                <a:cubicBezTo>
                  <a:pt x="555388" y="39048"/>
                  <a:pt x="825500" y="76200"/>
                  <a:pt x="1143000" y="152400"/>
                </a:cubicBezTo>
                <a:cubicBezTo>
                  <a:pt x="1460500" y="228600"/>
                  <a:pt x="1693333" y="315383"/>
                  <a:pt x="2032000" y="469900"/>
                </a:cubicBezTo>
                <a:cubicBezTo>
                  <a:pt x="2370667" y="624417"/>
                  <a:pt x="2340212" y="616614"/>
                  <a:pt x="3175000" y="1079500"/>
                </a:cubicBezTo>
                <a:cubicBezTo>
                  <a:pt x="3649259" y="1351318"/>
                  <a:pt x="3708400" y="1460500"/>
                  <a:pt x="3708400" y="1460500"/>
                </a:cubicBezTo>
              </a:path>
            </a:pathLst>
          </a:cu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52400"/>
            <a:ext cx="8229600" cy="944562"/>
          </a:xfrm>
        </p:spPr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Clicker Question Answer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5257800"/>
          </a:xfrm>
          <a:ln>
            <a:noFill/>
          </a:ln>
        </p:spPr>
        <p:txBody>
          <a:bodyPr>
            <a:normAutofit/>
          </a:bodyPr>
          <a:lstStyle/>
          <a:p>
            <a:r>
              <a:rPr lang="en-US" dirty="0" smtClean="0"/>
              <a:t>If the driver has mass </a:t>
            </a:r>
            <a:r>
              <a:rPr lang="en-US" i="1" dirty="0" smtClean="0"/>
              <a:t>m</a:t>
            </a:r>
            <a:r>
              <a:rPr lang="en-US" dirty="0" smtClean="0"/>
              <a:t>, what is the normal force the seat exerts on him as the car enters the bottom of the loop?</a:t>
            </a:r>
          </a:p>
          <a:p>
            <a:pPr marL="514350" indent="-514350">
              <a:buAutoNum type="alphaUcPeriod"/>
            </a:pPr>
            <a:r>
              <a:rPr lang="en-US" i="1" dirty="0" smtClean="0"/>
              <a:t>mg </a:t>
            </a:r>
          </a:p>
          <a:p>
            <a:pPr marL="514350" indent="-514350">
              <a:buAutoNum type="alphaUcPeriod"/>
            </a:pPr>
            <a:r>
              <a:rPr lang="en-US" dirty="0" smtClean="0"/>
              <a:t>2</a:t>
            </a:r>
            <a:r>
              <a:rPr lang="en-US" i="1" dirty="0" smtClean="0"/>
              <a:t>mg</a:t>
            </a:r>
          </a:p>
          <a:p>
            <a:pPr marL="514350" indent="-514350">
              <a:buAutoNum type="alphaUcPeriod"/>
            </a:pPr>
            <a:r>
              <a:rPr lang="en-US" dirty="0" smtClean="0"/>
              <a:t>5</a:t>
            </a:r>
            <a:r>
              <a:rPr lang="en-US" i="1" dirty="0" smtClean="0"/>
              <a:t>mg</a:t>
            </a:r>
          </a:p>
          <a:p>
            <a:pPr marL="514350" indent="-514350"/>
            <a:r>
              <a:rPr lang="en-US" dirty="0" smtClean="0"/>
              <a:t>6</a:t>
            </a:r>
            <a:r>
              <a:rPr lang="en-US" i="1" dirty="0" smtClean="0"/>
              <a:t>mg                 </a:t>
            </a:r>
            <a:r>
              <a:rPr lang="en-US" sz="2800" dirty="0" smtClean="0"/>
              <a:t>Recall that                        , so he is     	accelerating </a:t>
            </a:r>
            <a:r>
              <a:rPr lang="en-US" sz="2800" dirty="0" smtClean="0">
                <a:solidFill>
                  <a:srgbClr val="FFFF00"/>
                </a:solidFill>
              </a:rPr>
              <a:t>upwards</a:t>
            </a:r>
            <a:r>
              <a:rPr lang="en-US" sz="2800" dirty="0" smtClean="0"/>
              <a:t> at </a:t>
            </a:r>
            <a:r>
              <a:rPr lang="en-US" sz="2800" i="1" dirty="0" smtClean="0"/>
              <a:t>v</a:t>
            </a:r>
            <a:r>
              <a:rPr lang="en-US" sz="2800" baseline="30000" dirty="0" smtClean="0"/>
              <a:t>2</a:t>
            </a:r>
            <a:r>
              <a:rPr lang="en-US" sz="2800" dirty="0" smtClean="0"/>
              <a:t>/</a:t>
            </a:r>
            <a:r>
              <a:rPr lang="en-US" sz="2800" i="1" dirty="0" smtClean="0"/>
              <a:t>r</a:t>
            </a:r>
            <a:r>
              <a:rPr lang="en-US" sz="2800" dirty="0" smtClean="0"/>
              <a:t> = 5</a:t>
            </a:r>
            <a:r>
              <a:rPr lang="en-US" sz="2800" i="1" dirty="0" smtClean="0"/>
              <a:t>g</a:t>
            </a:r>
            <a:r>
              <a:rPr lang="en-US" sz="2800" dirty="0" smtClean="0"/>
              <a:t>. His weight is 	</a:t>
            </a:r>
            <a:r>
              <a:rPr lang="en-US" sz="2800" i="1" dirty="0" smtClean="0"/>
              <a:t>mg</a:t>
            </a:r>
            <a:r>
              <a:rPr lang="en-US" sz="2800" dirty="0" smtClean="0"/>
              <a:t> </a:t>
            </a:r>
            <a:r>
              <a:rPr lang="en-US" sz="2800" dirty="0" smtClean="0">
                <a:solidFill>
                  <a:srgbClr val="FFFF00"/>
                </a:solidFill>
              </a:rPr>
              <a:t>downwards</a:t>
            </a:r>
            <a:r>
              <a:rPr lang="en-US" sz="2800" dirty="0" smtClean="0"/>
              <a:t>, so the </a:t>
            </a:r>
            <a:r>
              <a:rPr lang="en-US" sz="2800" dirty="0" smtClean="0">
                <a:solidFill>
                  <a:srgbClr val="FFFF00"/>
                </a:solidFill>
              </a:rPr>
              <a:t>upward normal force = 	6</a:t>
            </a:r>
            <a:r>
              <a:rPr lang="en-US" sz="2800" i="1" dirty="0" smtClean="0">
                <a:solidFill>
                  <a:srgbClr val="FFFF00"/>
                </a:solidFill>
              </a:rPr>
              <a:t>mg</a:t>
            </a:r>
            <a:r>
              <a:rPr lang="en-US" sz="2800" dirty="0" smtClean="0">
                <a:solidFill>
                  <a:srgbClr val="FFFF00"/>
                </a:solidFill>
              </a:rPr>
              <a:t>. </a:t>
            </a:r>
            <a:r>
              <a:rPr lang="en-US" sz="2800" dirty="0" smtClean="0">
                <a:solidFill>
                  <a:schemeClr val="bg1"/>
                </a:solidFill>
              </a:rPr>
              <a:t>(And notice this 6</a:t>
            </a:r>
            <a:r>
              <a:rPr lang="en-US" sz="2800" i="1" dirty="0" smtClean="0">
                <a:solidFill>
                  <a:schemeClr val="bg1"/>
                </a:solidFill>
              </a:rPr>
              <a:t>mg</a:t>
            </a:r>
            <a:r>
              <a:rPr lang="en-US" sz="2800" dirty="0" smtClean="0">
                <a:solidFill>
                  <a:schemeClr val="bg1"/>
                </a:solidFill>
              </a:rPr>
              <a:t> </a:t>
            </a:r>
            <a:r>
              <a:rPr lang="en-US" sz="2800" i="1" dirty="0" smtClean="0">
                <a:solidFill>
                  <a:schemeClr val="bg1"/>
                </a:solidFill>
              </a:rPr>
              <a:t>doesn’t</a:t>
            </a:r>
            <a:r>
              <a:rPr lang="en-US" sz="2800" dirty="0" smtClean="0">
                <a:solidFill>
                  <a:schemeClr val="bg1"/>
                </a:solidFill>
              </a:rPr>
              <a:t> depend on </a:t>
            </a:r>
            <a:r>
              <a:rPr lang="en-US" sz="2800" i="1" dirty="0" smtClean="0">
                <a:solidFill>
                  <a:schemeClr val="bg1"/>
                </a:solidFill>
              </a:rPr>
              <a:t>r</a:t>
            </a:r>
            <a:r>
              <a:rPr lang="en-US" sz="2800" dirty="0" smtClean="0">
                <a:solidFill>
                  <a:schemeClr val="bg1"/>
                </a:solidFill>
              </a:rPr>
              <a:t>!)</a:t>
            </a:r>
          </a:p>
          <a:p>
            <a:pPr marL="514350" indent="-514350">
              <a:buNone/>
            </a:pPr>
            <a:endParaRPr lang="en-US" sz="2800" dirty="0" smtClean="0">
              <a:solidFill>
                <a:srgbClr val="FFFF00"/>
              </a:solidFill>
            </a:endParaRP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/>
          </a:p>
        </p:txBody>
      </p:sp>
      <p:cxnSp>
        <p:nvCxnSpPr>
          <p:cNvPr id="7" name="Straight Arrow Connector 6"/>
          <p:cNvCxnSpPr/>
          <p:nvPr/>
        </p:nvCxnSpPr>
        <p:spPr>
          <a:xfrm rot="10800000">
            <a:off x="2057400" y="5029200"/>
            <a:ext cx="1143000" cy="158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953000" y="4724400"/>
          <a:ext cx="1892300" cy="533400"/>
        </p:xfrm>
        <a:graphic>
          <a:graphicData uri="http://schemas.openxmlformats.org/presentationml/2006/ole">
            <p:oleObj spid="_x0000_s50178" name="Equation" r:id="rId4" imgW="1892160" imgH="5331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9904" y="179102"/>
            <a:ext cx="8229600" cy="715962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Centripetal and Centrifugal…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95400"/>
            <a:ext cx="4038600" cy="55626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400" dirty="0" smtClean="0"/>
              <a:t>Circular motion is maintained by a force directed to the center of the circle: this is called the </a:t>
            </a:r>
            <a:r>
              <a:rPr lang="en-US" sz="2400" dirty="0" smtClean="0">
                <a:solidFill>
                  <a:srgbClr val="FFFF00"/>
                </a:solidFill>
              </a:rPr>
              <a:t>centripetal</a:t>
            </a:r>
            <a:r>
              <a:rPr lang="en-US" sz="2400" dirty="0" smtClean="0"/>
              <a:t> force.</a:t>
            </a:r>
          </a:p>
          <a:p>
            <a:pPr>
              <a:buNone/>
            </a:pPr>
            <a:r>
              <a:rPr lang="en-US" sz="2400" dirty="0" smtClean="0"/>
              <a:t>But </a:t>
            </a:r>
            <a:r>
              <a:rPr lang="en-US" sz="2400" dirty="0" smtClean="0">
                <a:solidFill>
                  <a:srgbClr val="FFFF00"/>
                </a:solidFill>
              </a:rPr>
              <a:t>if the frame of reference is itself rotating </a:t>
            </a:r>
            <a:r>
              <a:rPr lang="en-US" sz="2400" dirty="0" smtClean="0"/>
              <a:t>(and hence an accelerating, </a:t>
            </a:r>
            <a:r>
              <a:rPr lang="en-US" sz="2400" dirty="0" err="1" smtClean="0">
                <a:solidFill>
                  <a:srgbClr val="FFFF00"/>
                </a:solidFill>
              </a:rPr>
              <a:t>noninertial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sz="2400" dirty="0" smtClean="0"/>
              <a:t>frame) Newton’s Laws are different: </a:t>
            </a:r>
            <a:r>
              <a:rPr lang="en-US" sz="2400" dirty="0" smtClean="0">
                <a:solidFill>
                  <a:srgbClr val="FFFF00"/>
                </a:solidFill>
              </a:rPr>
              <a:t>in </a:t>
            </a:r>
            <a:r>
              <a:rPr lang="en-US" sz="2400" i="1" dirty="0" smtClean="0">
                <a:solidFill>
                  <a:srgbClr val="FFFF00"/>
                </a:solidFill>
              </a:rPr>
              <a:t>that</a:t>
            </a:r>
            <a:r>
              <a:rPr lang="en-US" sz="2400" dirty="0" smtClean="0">
                <a:solidFill>
                  <a:srgbClr val="FFFF00"/>
                </a:solidFill>
              </a:rPr>
              <a:t> frame, there </a:t>
            </a:r>
            <a:r>
              <a:rPr lang="en-US" sz="2400" i="1" dirty="0" smtClean="0">
                <a:solidFill>
                  <a:srgbClr val="FFFF00"/>
                </a:solidFill>
              </a:rPr>
              <a:t>is</a:t>
            </a:r>
            <a:r>
              <a:rPr lang="en-US" sz="2400" dirty="0" smtClean="0">
                <a:solidFill>
                  <a:srgbClr val="FFFF00"/>
                </a:solidFill>
              </a:rPr>
              <a:t> an apparent force </a:t>
            </a:r>
            <a:r>
              <a:rPr lang="en-US" sz="2400" dirty="0" smtClean="0"/>
              <a:t>tugging outwards from the center—the </a:t>
            </a:r>
            <a:r>
              <a:rPr lang="en-US" sz="2400" dirty="0" smtClean="0">
                <a:solidFill>
                  <a:srgbClr val="FFFF00"/>
                </a:solidFill>
              </a:rPr>
              <a:t>centrifugal</a:t>
            </a:r>
            <a:r>
              <a:rPr lang="en-US" sz="2400" dirty="0" smtClean="0"/>
              <a:t> force.</a:t>
            </a:r>
          </a:p>
          <a:p>
            <a:pPr>
              <a:buNone/>
            </a:pPr>
            <a:r>
              <a:rPr lang="en-US" sz="2400" dirty="0" smtClean="0"/>
              <a:t>(Note: We’ll avoid that frame!)</a:t>
            </a:r>
            <a:endParaRPr lang="en-US" sz="2400" dirty="0"/>
          </a:p>
        </p:txBody>
      </p:sp>
      <p:pic>
        <p:nvPicPr>
          <p:cNvPr id="51202" name="Picture 2">
            <a:hlinkClick r:id="rId3"/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11976" y="914400"/>
            <a:ext cx="3733800" cy="55540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4972336" y="6514528"/>
            <a:ext cx="3810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http://imgs.xkcd.com/comics/centrifugal_force.png</a:t>
            </a:r>
            <a:endParaRPr lang="en-US" sz="1200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Oval 12"/>
          <p:cNvSpPr/>
          <p:nvPr/>
        </p:nvSpPr>
        <p:spPr>
          <a:xfrm>
            <a:off x="457200" y="5181600"/>
            <a:ext cx="8458200" cy="2362200"/>
          </a:xfrm>
          <a:prstGeom prst="ellipse">
            <a:avLst/>
          </a:prstGeom>
          <a:noFill/>
          <a:ln>
            <a:solidFill>
              <a:srgbClr val="CC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6934200" y="4419600"/>
            <a:ext cx="2209800" cy="2438400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228600" y="4419600"/>
            <a:ext cx="2209800" cy="2438400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Newton’s Idea: a </a:t>
            </a:r>
            <a:r>
              <a:rPr lang="en-US" i="1" dirty="0" smtClean="0">
                <a:solidFill>
                  <a:srgbClr val="FFFF00"/>
                </a:solidFill>
              </a:rPr>
              <a:t>Really</a:t>
            </a:r>
            <a:r>
              <a:rPr lang="en-US" dirty="0" smtClean="0">
                <a:solidFill>
                  <a:srgbClr val="FFFF00"/>
                </a:solidFill>
              </a:rPr>
              <a:t> High Mountain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Imagine a </a:t>
            </a:r>
            <a:r>
              <a:rPr lang="en-US" sz="2800" i="1" dirty="0" smtClean="0"/>
              <a:t>very</a:t>
            </a:r>
            <a:r>
              <a:rPr lang="en-US" sz="2800" dirty="0" smtClean="0"/>
              <a:t> powerful cannon atop a mountain beyond the Earth’s atmosphere. </a:t>
            </a:r>
          </a:p>
          <a:p>
            <a:r>
              <a:rPr lang="en-US" sz="2800" dirty="0" smtClean="0"/>
              <a:t>This cannonball goes so far we have to </a:t>
            </a:r>
            <a:r>
              <a:rPr lang="en-US" sz="2800" dirty="0" smtClean="0">
                <a:solidFill>
                  <a:srgbClr val="FFFF00"/>
                </a:solidFill>
              </a:rPr>
              <a:t>include the Earth’s curvature</a:t>
            </a:r>
            <a:r>
              <a:rPr lang="en-US" sz="2800" dirty="0" smtClean="0"/>
              <a:t> in our calculations!</a:t>
            </a:r>
          </a:p>
          <a:p>
            <a:r>
              <a:rPr lang="en-US" sz="2800" dirty="0" smtClean="0"/>
              <a:t>The Earth’s surface drops 5m below a horizontal plane on traveling 8 km.</a:t>
            </a:r>
          </a:p>
          <a:p>
            <a:endParaRPr lang="en-US" sz="2800" dirty="0"/>
          </a:p>
          <a:p>
            <a:endParaRPr lang="en-US" sz="2800" dirty="0" smtClean="0"/>
          </a:p>
          <a:p>
            <a:r>
              <a:rPr lang="en-US" sz="2800" dirty="0" smtClean="0">
                <a:solidFill>
                  <a:srgbClr val="FFFF00"/>
                </a:solidFill>
              </a:rPr>
              <a:t>So what happens if the cannonball goes at 8 km/sec?</a:t>
            </a:r>
            <a:endParaRPr lang="en-US" sz="2800" dirty="0">
              <a:solidFill>
                <a:srgbClr val="FFFF00"/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4316104" y="4550392"/>
            <a:ext cx="1066800" cy="653960"/>
            <a:chOff x="2209800" y="3608696"/>
            <a:chExt cx="3810000" cy="2639704"/>
          </a:xfrm>
        </p:grpSpPr>
        <p:sp>
          <p:nvSpPr>
            <p:cNvPr id="5" name="Right Triangle 4"/>
            <p:cNvSpPr/>
            <p:nvPr/>
          </p:nvSpPr>
          <p:spPr>
            <a:xfrm flipH="1">
              <a:off x="3837296" y="3657600"/>
              <a:ext cx="457200" cy="228600"/>
            </a:xfrm>
            <a:prstGeom prst="rtTriangle">
              <a:avLst/>
            </a:prstGeom>
            <a:solidFill>
              <a:schemeClr val="tx1"/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>
              <a:off x="4539000" y="3657600"/>
              <a:ext cx="533400" cy="7620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rapezoid 6"/>
            <p:cNvSpPr/>
            <p:nvPr/>
          </p:nvSpPr>
          <p:spPr>
            <a:xfrm>
              <a:off x="2209800" y="3886200"/>
              <a:ext cx="3810000" cy="2362200"/>
            </a:xfrm>
            <a:prstGeom prst="trapezoid">
              <a:avLst>
                <a:gd name="adj" fmla="val 50373"/>
              </a:avLst>
            </a:prstGeom>
            <a:solidFill>
              <a:srgbClr val="CC66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4280848" y="3608696"/>
              <a:ext cx="304800" cy="304800"/>
            </a:xfrm>
            <a:prstGeom prst="ellipse">
              <a:avLst/>
            </a:prstGeom>
            <a:solidFill>
              <a:schemeClr val="tx1"/>
            </a:solidFill>
            <a:ln w="41275">
              <a:solidFill>
                <a:schemeClr val="tx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Flowchart: Summing Junction 8"/>
            <p:cNvSpPr/>
            <p:nvPr/>
          </p:nvSpPr>
          <p:spPr>
            <a:xfrm>
              <a:off x="4294496" y="3616656"/>
              <a:ext cx="304800" cy="304800"/>
            </a:xfrm>
            <a:prstGeom prst="flowChartSummingJunction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74638"/>
            <a:ext cx="86868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After Traveling 8 Kilometers in 1 second…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600200"/>
            <a:ext cx="8534400" cy="5257800"/>
          </a:xfrm>
        </p:spPr>
        <p:txBody>
          <a:bodyPr>
            <a:normAutofit lnSpcReduction="10000"/>
          </a:bodyPr>
          <a:lstStyle/>
          <a:p>
            <a:r>
              <a:rPr lang="en-US" sz="2800" dirty="0" smtClean="0"/>
              <a:t>The cannonball’s </a:t>
            </a:r>
            <a:r>
              <a:rPr lang="en-US" sz="2800" dirty="0" smtClean="0">
                <a:solidFill>
                  <a:srgbClr val="FFFF00"/>
                </a:solidFill>
              </a:rPr>
              <a:t>velocity</a:t>
            </a:r>
            <a:r>
              <a:rPr lang="en-US" sz="2800" dirty="0" smtClean="0"/>
              <a:t> has slightly changed direction, adding about  </a:t>
            </a:r>
            <a:r>
              <a:rPr lang="en-US" sz="2800" i="1" dirty="0" smtClean="0">
                <a:solidFill>
                  <a:srgbClr val="FFFF00"/>
                </a:solidFill>
              </a:rPr>
              <a:t>g</a:t>
            </a:r>
            <a:r>
              <a:rPr lang="en-US" sz="2800" dirty="0" smtClean="0">
                <a:solidFill>
                  <a:srgbClr val="FFFF00"/>
                </a:solidFill>
              </a:rPr>
              <a:t> = 10 m/sec downwards</a:t>
            </a:r>
            <a:r>
              <a:rPr lang="en-US" sz="2800" dirty="0" smtClean="0"/>
              <a:t>,</a:t>
            </a:r>
          </a:p>
          <a:p>
            <a:pPr>
              <a:buNone/>
            </a:pPr>
            <a:r>
              <a:rPr lang="en-US" sz="2800" dirty="0" smtClean="0"/>
              <a:t>	so the angle of change is given by tan</a:t>
            </a:r>
            <a:r>
              <a:rPr lang="el-GR" sz="2800" dirty="0" smtClean="0"/>
              <a:t>θ</a:t>
            </a:r>
            <a:r>
              <a:rPr lang="en-US" sz="2800" dirty="0" smtClean="0"/>
              <a:t> =10/8000.</a:t>
            </a:r>
          </a:p>
          <a:p>
            <a:pPr>
              <a:buNone/>
            </a:pPr>
            <a:endParaRPr lang="en-US" sz="2800" dirty="0" smtClean="0"/>
          </a:p>
          <a:p>
            <a:r>
              <a:rPr lang="en-US" sz="2800" dirty="0" smtClean="0">
                <a:solidFill>
                  <a:srgbClr val="FFFF00"/>
                </a:solidFill>
              </a:rPr>
              <a:t>BUT the Earth’s surface underneath the cannonball has turned by </a:t>
            </a:r>
            <a:r>
              <a:rPr lang="en-US" sz="2800" i="1" dirty="0" smtClean="0">
                <a:solidFill>
                  <a:srgbClr val="FFFF00"/>
                </a:solidFill>
              </a:rPr>
              <a:t>precisely</a:t>
            </a:r>
            <a:r>
              <a:rPr lang="en-US" sz="2800" dirty="0" smtClean="0">
                <a:solidFill>
                  <a:srgbClr val="FFFF00"/>
                </a:solidFill>
              </a:rPr>
              <a:t> the same amount—and so has the direction of gravity!</a:t>
            </a:r>
          </a:p>
          <a:p>
            <a:endParaRPr lang="en-US" sz="2800" dirty="0" smtClean="0"/>
          </a:p>
          <a:p>
            <a:r>
              <a:rPr lang="en-US" sz="2800" dirty="0" smtClean="0"/>
              <a:t>The cannonball finds itself in </a:t>
            </a:r>
            <a:r>
              <a:rPr lang="en-US" sz="2800" b="1" dirty="0" smtClean="0">
                <a:solidFill>
                  <a:srgbClr val="FFFF00"/>
                </a:solidFill>
              </a:rPr>
              <a:t>exactly the same situation it began in</a:t>
            </a:r>
            <a:r>
              <a:rPr lang="en-US" sz="2800" dirty="0" smtClean="0"/>
              <a:t>: moving parallel to the surface, perpendicular to gravity, at the same height.  </a:t>
            </a:r>
          </a:p>
          <a:p>
            <a:r>
              <a:rPr lang="en-US" sz="2800" b="1" dirty="0" smtClean="0">
                <a:solidFill>
                  <a:srgbClr val="FF0000"/>
                </a:solidFill>
              </a:rPr>
              <a:t>So what happens next?</a:t>
            </a:r>
          </a:p>
          <a:p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Newton’s Own Picture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3733800" cy="4525963"/>
          </a:xfrm>
        </p:spPr>
        <p:txBody>
          <a:bodyPr/>
          <a:lstStyle/>
          <a:p>
            <a:r>
              <a:rPr lang="en-US" dirty="0" smtClean="0"/>
              <a:t>Newton realized that at the right initial speed, above the atmosphere, the cannonball would circle indefinitely, </a:t>
            </a:r>
            <a:r>
              <a:rPr lang="en-US" dirty="0" smtClean="0">
                <a:solidFill>
                  <a:srgbClr val="FFFF00"/>
                </a:solidFill>
              </a:rPr>
              <a:t>accelerating towards the Earth constantly, </a:t>
            </a:r>
            <a:r>
              <a:rPr lang="en-US" i="1" dirty="0" smtClean="0">
                <a:solidFill>
                  <a:srgbClr val="FFFF00"/>
                </a:solidFill>
              </a:rPr>
              <a:t>but</a:t>
            </a:r>
            <a:r>
              <a:rPr lang="en-US" dirty="0" smtClean="0">
                <a:solidFill>
                  <a:srgbClr val="FFFF00"/>
                </a:solidFill>
              </a:rPr>
              <a:t> staying at the same height</a:t>
            </a:r>
            <a:r>
              <a:rPr lang="en-US" dirty="0" smtClean="0"/>
              <a:t>.</a:t>
            </a:r>
            <a:endParaRPr lang="en-US" dirty="0"/>
          </a:p>
        </p:txBody>
      </p:sp>
      <p:pic>
        <p:nvPicPr>
          <p:cNvPr id="2050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93608" y="1791720"/>
            <a:ext cx="4038600" cy="36515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5898128" y="5686560"/>
            <a:ext cx="220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hlinkClick r:id="rId4"/>
              </a:rPr>
              <a:t>Link to animation</a:t>
            </a:r>
            <a:endParaRPr 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44562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Acceleration in Steady Circular Motion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50292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A ball circling at constant speed </a:t>
            </a:r>
            <a:r>
              <a:rPr lang="en-US" sz="2400" i="1" dirty="0" smtClean="0"/>
              <a:t>v</a:t>
            </a:r>
            <a:r>
              <a:rPr lang="en-US" sz="2400" dirty="0" smtClean="0"/>
              <a:t> goes from A to B in </a:t>
            </a:r>
            <a:r>
              <a:rPr lang="en-US" sz="2400" dirty="0" smtClean="0">
                <a:solidFill>
                  <a:srgbClr val="FFFF00"/>
                </a:solidFill>
              </a:rPr>
              <a:t>one second</a:t>
            </a:r>
            <a:r>
              <a:rPr lang="en-US" sz="2400" dirty="0" smtClean="0"/>
              <a:t>: in the limit of a small angle, distance AB = </a:t>
            </a:r>
            <a:r>
              <a:rPr lang="en-US" sz="2400" i="1" dirty="0" smtClean="0"/>
              <a:t>v</a:t>
            </a:r>
            <a:r>
              <a:rPr lang="en-US" sz="2400" dirty="0" smtClean="0"/>
              <a:t>.</a:t>
            </a:r>
          </a:p>
          <a:p>
            <a:r>
              <a:rPr lang="en-US" sz="2400" dirty="0" smtClean="0"/>
              <a:t>The </a:t>
            </a:r>
            <a:r>
              <a:rPr lang="en-US" sz="2400" dirty="0" smtClean="0">
                <a:solidFill>
                  <a:srgbClr val="FFFF00"/>
                </a:solidFill>
              </a:rPr>
              <a:t>velocity vectors </a:t>
            </a:r>
            <a:r>
              <a:rPr lang="en-US" sz="2400" dirty="0" smtClean="0"/>
              <a:t>are perpendicular to the position vectors, so they </a:t>
            </a:r>
            <a:r>
              <a:rPr lang="en-US" sz="2400" dirty="0" smtClean="0">
                <a:solidFill>
                  <a:srgbClr val="FFFF00"/>
                </a:solidFill>
              </a:rPr>
              <a:t>turn through the same angle</a:t>
            </a:r>
            <a:r>
              <a:rPr lang="en-US" sz="2400" dirty="0" smtClean="0"/>
              <a:t>.</a:t>
            </a:r>
          </a:p>
          <a:p>
            <a:r>
              <a:rPr lang="en-US" sz="2400" dirty="0" smtClean="0"/>
              <a:t>Hence </a:t>
            </a:r>
            <a:r>
              <a:rPr lang="en-US" sz="2400" i="1" dirty="0" smtClean="0"/>
              <a:t>a</a:t>
            </a:r>
            <a:r>
              <a:rPr lang="en-US" sz="2400" dirty="0" smtClean="0"/>
              <a:t>/</a:t>
            </a:r>
            <a:r>
              <a:rPr lang="en-US" sz="2400" i="1" dirty="0" smtClean="0"/>
              <a:t>v</a:t>
            </a:r>
            <a:r>
              <a:rPr lang="en-US" sz="2400" dirty="0" smtClean="0"/>
              <a:t> = dist AB/</a:t>
            </a:r>
            <a:r>
              <a:rPr lang="en-US" sz="2400" i="1" dirty="0" smtClean="0"/>
              <a:t>r</a:t>
            </a:r>
            <a:r>
              <a:rPr lang="en-US" sz="2400" dirty="0" smtClean="0"/>
              <a:t> = </a:t>
            </a:r>
            <a:r>
              <a:rPr lang="en-US" sz="2400" i="1" dirty="0" smtClean="0"/>
              <a:t>v</a:t>
            </a:r>
            <a:r>
              <a:rPr lang="en-US" sz="2400" dirty="0" smtClean="0"/>
              <a:t>/</a:t>
            </a:r>
            <a:r>
              <a:rPr lang="en-US" sz="2400" i="1" dirty="0" smtClean="0"/>
              <a:t>r</a:t>
            </a:r>
            <a:r>
              <a:rPr lang="en-US" sz="2400" dirty="0" smtClean="0"/>
              <a:t>,</a:t>
            </a:r>
          </a:p>
          <a:p>
            <a:pPr>
              <a:buNone/>
            </a:pPr>
            <a:r>
              <a:rPr lang="en-US" sz="2400" dirty="0" smtClean="0"/>
              <a:t>	That is,</a:t>
            </a:r>
          </a:p>
          <a:p>
            <a:pPr algn="ctr">
              <a:buNone/>
            </a:pPr>
            <a:r>
              <a:rPr lang="en-US" sz="2400" dirty="0"/>
              <a:t>	</a:t>
            </a:r>
            <a:r>
              <a:rPr lang="en-US" i="1" dirty="0" smtClean="0">
                <a:solidFill>
                  <a:srgbClr val="FFFF00"/>
                </a:solidFill>
              </a:rPr>
              <a:t>a</a:t>
            </a:r>
            <a:r>
              <a:rPr lang="en-US" dirty="0" smtClean="0">
                <a:solidFill>
                  <a:srgbClr val="FFFF00"/>
                </a:solidFill>
              </a:rPr>
              <a:t> = </a:t>
            </a:r>
            <a:r>
              <a:rPr lang="en-US" i="1" dirty="0" smtClean="0">
                <a:solidFill>
                  <a:srgbClr val="FFFF00"/>
                </a:solidFill>
              </a:rPr>
              <a:t>v</a:t>
            </a:r>
            <a:r>
              <a:rPr lang="en-US" baseline="30000" dirty="0" smtClean="0">
                <a:solidFill>
                  <a:srgbClr val="FFFF00"/>
                </a:solidFill>
              </a:rPr>
              <a:t>2</a:t>
            </a:r>
            <a:r>
              <a:rPr lang="en-US" dirty="0" smtClean="0">
                <a:solidFill>
                  <a:srgbClr val="FFFF00"/>
                </a:solidFill>
              </a:rPr>
              <a:t>/</a:t>
            </a:r>
            <a:r>
              <a:rPr lang="en-US" i="1" dirty="0" smtClean="0">
                <a:solidFill>
                  <a:srgbClr val="FFFF00"/>
                </a:solidFill>
              </a:rPr>
              <a:t>r</a:t>
            </a:r>
            <a:endParaRPr lang="en-US" i="1" dirty="0">
              <a:solidFill>
                <a:srgbClr val="FFFF00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chemeClr val="bg2">
                    <a:lumMod val="50000"/>
                  </a:schemeClr>
                </a:solidFill>
              </a:rPr>
              <a:t>1</a:t>
            </a:r>
            <a:endParaRPr lang="en-US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1874288" y="5959520"/>
            <a:ext cx="1600200" cy="5334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2" name="Group 31"/>
          <p:cNvGrpSpPr/>
          <p:nvPr/>
        </p:nvGrpSpPr>
        <p:grpSpPr>
          <a:xfrm>
            <a:off x="5647888" y="5562600"/>
            <a:ext cx="2297376" cy="955344"/>
            <a:chOff x="6002736" y="5562600"/>
            <a:chExt cx="2297376" cy="955344"/>
          </a:xfrm>
        </p:grpSpPr>
        <p:grpSp>
          <p:nvGrpSpPr>
            <p:cNvPr id="17" name="Group 16"/>
            <p:cNvGrpSpPr/>
            <p:nvPr/>
          </p:nvGrpSpPr>
          <p:grpSpPr>
            <a:xfrm>
              <a:off x="6002736" y="5747984"/>
              <a:ext cx="1873893" cy="632002"/>
              <a:chOff x="6234752" y="5693392"/>
              <a:chExt cx="1873893" cy="632002"/>
            </a:xfrm>
          </p:grpSpPr>
          <p:cxnSp>
            <p:nvCxnSpPr>
              <p:cNvPr id="11" name="Straight Arrow Connector 10"/>
              <p:cNvCxnSpPr/>
              <p:nvPr/>
            </p:nvCxnSpPr>
            <p:spPr>
              <a:xfrm rot="1200000" flipV="1">
                <a:off x="6279845" y="6018552"/>
                <a:ext cx="1828800" cy="304800"/>
              </a:xfrm>
              <a:prstGeom prst="straightConnector1">
                <a:avLst/>
              </a:prstGeom>
              <a:ln w="25400">
                <a:solidFill>
                  <a:srgbClr val="00B05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5" name="Group 14"/>
              <p:cNvGrpSpPr/>
              <p:nvPr/>
            </p:nvGrpSpPr>
            <p:grpSpPr>
              <a:xfrm>
                <a:off x="6234752" y="5693392"/>
                <a:ext cx="1843242" cy="632002"/>
                <a:chOff x="6234752" y="5693392"/>
                <a:chExt cx="1843242" cy="632002"/>
              </a:xfrm>
            </p:grpSpPr>
            <p:cxnSp>
              <p:nvCxnSpPr>
                <p:cNvPr id="12" name="Straight Arrow Connector 11"/>
                <p:cNvCxnSpPr/>
                <p:nvPr/>
              </p:nvCxnSpPr>
              <p:spPr>
                <a:xfrm flipV="1">
                  <a:off x="6234752" y="5693392"/>
                  <a:ext cx="1828800" cy="304800"/>
                </a:xfrm>
                <a:prstGeom prst="straightConnector1">
                  <a:avLst/>
                </a:prstGeom>
                <a:ln w="25400">
                  <a:solidFill>
                    <a:srgbClr val="00B05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" name="Straight Arrow Connector 13"/>
                <p:cNvCxnSpPr/>
                <p:nvPr/>
              </p:nvCxnSpPr>
              <p:spPr>
                <a:xfrm rot="5400000">
                  <a:off x="7772400" y="6019800"/>
                  <a:ext cx="609600" cy="1588"/>
                </a:xfrm>
                <a:prstGeom prst="straightConnector1">
                  <a:avLst/>
                </a:prstGeom>
                <a:ln w="25400">
                  <a:solidFill>
                    <a:srgbClr val="FFC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26" name="TextBox 25"/>
            <p:cNvSpPr txBox="1"/>
            <p:nvPr/>
          </p:nvSpPr>
          <p:spPr>
            <a:xfrm>
              <a:off x="6781800" y="5562600"/>
              <a:ext cx="4572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/>
                <a:t>v</a:t>
              </a:r>
              <a:endParaRPr lang="en-US" i="1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6781800" y="6136944"/>
              <a:ext cx="4572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/>
                <a:t>v</a:t>
              </a:r>
              <a:endParaRPr lang="en-US" i="1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7842912" y="5840104"/>
              <a:ext cx="4572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/>
                <a:t>a</a:t>
              </a:r>
              <a:endParaRPr lang="en-US" i="1" dirty="0"/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4715296" y="1191904"/>
            <a:ext cx="4008637" cy="4216024"/>
            <a:chOff x="4920016" y="1191904"/>
            <a:chExt cx="4008637" cy="4216024"/>
          </a:xfrm>
        </p:grpSpPr>
        <p:grpSp>
          <p:nvGrpSpPr>
            <p:cNvPr id="16" name="Group 15"/>
            <p:cNvGrpSpPr/>
            <p:nvPr/>
          </p:nvGrpSpPr>
          <p:grpSpPr>
            <a:xfrm>
              <a:off x="4920016" y="1445528"/>
              <a:ext cx="4008637" cy="3962400"/>
              <a:chOff x="5029200" y="1295400"/>
              <a:chExt cx="4008637" cy="3962400"/>
            </a:xfrm>
          </p:grpSpPr>
          <p:sp>
            <p:nvSpPr>
              <p:cNvPr id="5" name="Oval 4"/>
              <p:cNvSpPr/>
              <p:nvPr/>
            </p:nvSpPr>
            <p:spPr>
              <a:xfrm>
                <a:off x="5029200" y="1600200"/>
                <a:ext cx="3657600" cy="3657600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" name="Straight Arrow Connector 6"/>
              <p:cNvCxnSpPr/>
              <p:nvPr/>
            </p:nvCxnSpPr>
            <p:spPr>
              <a:xfrm rot="16200000" flipV="1">
                <a:off x="5791200" y="2362200"/>
                <a:ext cx="1828800" cy="304800"/>
              </a:xfrm>
              <a:prstGeom prst="straightConnector1">
                <a:avLst/>
              </a:prstGeom>
              <a:ln w="25400">
                <a:solidFill>
                  <a:srgbClr val="FFFF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Arrow Connector 7"/>
              <p:cNvCxnSpPr/>
              <p:nvPr/>
            </p:nvCxnSpPr>
            <p:spPr>
              <a:xfrm rot="17400000" flipV="1">
                <a:off x="6116361" y="2359179"/>
                <a:ext cx="1828800" cy="304800"/>
              </a:xfrm>
              <a:prstGeom prst="straightConnector1">
                <a:avLst/>
              </a:prstGeom>
              <a:ln w="25400">
                <a:solidFill>
                  <a:srgbClr val="FFFF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Arrow Connector 8"/>
              <p:cNvCxnSpPr/>
              <p:nvPr/>
            </p:nvCxnSpPr>
            <p:spPr>
              <a:xfrm flipV="1">
                <a:off x="6553200" y="1295400"/>
                <a:ext cx="1828800" cy="304800"/>
              </a:xfrm>
              <a:prstGeom prst="straightConnector1">
                <a:avLst/>
              </a:prstGeom>
              <a:ln w="25400">
                <a:solidFill>
                  <a:srgbClr val="00B05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/>
              <p:nvPr/>
            </p:nvCxnSpPr>
            <p:spPr>
              <a:xfrm rot="1200000" flipV="1">
                <a:off x="7209037" y="1639896"/>
                <a:ext cx="1828800" cy="304800"/>
              </a:xfrm>
              <a:prstGeom prst="straightConnector1">
                <a:avLst/>
              </a:prstGeom>
              <a:ln w="25400">
                <a:solidFill>
                  <a:srgbClr val="00B05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8" name="TextBox 17"/>
            <p:cNvSpPr txBox="1"/>
            <p:nvPr/>
          </p:nvSpPr>
          <p:spPr>
            <a:xfrm>
              <a:off x="6154008" y="1758288"/>
              <a:ext cx="6096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A</a:t>
              </a:r>
              <a:endParaRPr lang="en-US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7051344" y="1754872"/>
              <a:ext cx="6096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B</a:t>
              </a:r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>
              <a:off x="6400800" y="1524000"/>
              <a:ext cx="762000" cy="1588"/>
            </a:xfrm>
            <a:prstGeom prst="straightConnector1">
              <a:avLst/>
            </a:prstGeom>
            <a:ln w="31750">
              <a:solidFill>
                <a:srgbClr val="FFFF00"/>
              </a:solidFill>
              <a:prstDash val="sysDash"/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/>
            <p:cNvSpPr txBox="1"/>
            <p:nvPr/>
          </p:nvSpPr>
          <p:spPr>
            <a:xfrm>
              <a:off x="6656696" y="1191904"/>
              <a:ext cx="4572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/>
                <a:t>v</a:t>
              </a:r>
              <a:endParaRPr lang="en-US" i="1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6295032" y="2370160"/>
              <a:ext cx="4572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/>
                <a:t>r</a:t>
              </a:r>
              <a:endParaRPr lang="en-US" i="1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6934200" y="2383808"/>
              <a:ext cx="4572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/>
                <a:t>r</a:t>
              </a:r>
              <a:endParaRPr lang="en-US" i="1" dirty="0"/>
            </a:p>
          </p:txBody>
        </p:sp>
      </p:grp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Dynamics of Circular Motion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600200"/>
            <a:ext cx="8534400" cy="4525963"/>
          </a:xfrm>
        </p:spPr>
        <p:txBody>
          <a:bodyPr/>
          <a:lstStyle/>
          <a:p>
            <a:r>
              <a:rPr lang="en-US" dirty="0" smtClean="0"/>
              <a:t>Constant speed circular motion has acceleration of constant magnitude but always changing direction:  it points at all times to the center of the circle. </a:t>
            </a:r>
          </a:p>
          <a:p>
            <a:r>
              <a:rPr lang="en-US" dirty="0" smtClean="0"/>
              <a:t>So from               , to maintain steady circular motion, a body must experience a net force of constant magnitude directed always to the center of the circle.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981200" y="3678260"/>
          <a:ext cx="1257300" cy="444500"/>
        </p:xfrm>
        <a:graphic>
          <a:graphicData uri="http://schemas.openxmlformats.org/presentationml/2006/ole">
            <p:oleObj spid="_x0000_s1026" name="Equation" r:id="rId4" imgW="1257120" imgH="4442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Low Earth Orbit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410200"/>
          </a:xfrm>
        </p:spPr>
        <p:txBody>
          <a:bodyPr>
            <a:normAutofit lnSpcReduction="10000"/>
          </a:bodyPr>
          <a:lstStyle/>
          <a:p>
            <a:r>
              <a:rPr lang="en-US" sz="2800" dirty="0" smtClean="0"/>
              <a:t>Newton had discovered the path of a satellite in low Earth orbit!</a:t>
            </a:r>
          </a:p>
          <a:p>
            <a:pPr>
              <a:buNone/>
            </a:pPr>
            <a:endParaRPr lang="en-US" sz="2800" dirty="0" smtClean="0"/>
          </a:p>
          <a:p>
            <a:r>
              <a:rPr lang="en-US" sz="2800" dirty="0" smtClean="0"/>
              <a:t>For a circular orbit close to Earth’s surface,</a:t>
            </a:r>
          </a:p>
          <a:p>
            <a:pPr>
              <a:buNone/>
            </a:pPr>
            <a:r>
              <a:rPr lang="en-US" sz="2800" dirty="0" smtClean="0"/>
              <a:t>     is just                         .  </a:t>
            </a:r>
          </a:p>
          <a:p>
            <a:pPr>
              <a:buNone/>
            </a:pPr>
            <a:endParaRPr lang="en-US" sz="2800" dirty="0" smtClean="0"/>
          </a:p>
          <a:p>
            <a:r>
              <a:rPr lang="en-US" sz="2800" dirty="0" smtClean="0"/>
              <a:t>So the speed for low orbit motion is                : that’s 8 km/sec, </a:t>
            </a:r>
            <a:r>
              <a:rPr lang="en-US" sz="2800" dirty="0" smtClean="0">
                <a:solidFill>
                  <a:srgbClr val="FFFF00"/>
                </a:solidFill>
              </a:rPr>
              <a:t>round the Earth in 80 minutes</a:t>
            </a:r>
            <a:r>
              <a:rPr lang="en-US" sz="2800" dirty="0" smtClean="0"/>
              <a:t>.  </a:t>
            </a:r>
          </a:p>
          <a:p>
            <a:pPr>
              <a:buNone/>
            </a:pPr>
            <a:endParaRPr lang="en-US" sz="2800" dirty="0" smtClean="0"/>
          </a:p>
          <a:p>
            <a:r>
              <a:rPr lang="en-US" sz="2800" dirty="0" smtClean="0">
                <a:solidFill>
                  <a:srgbClr val="FF0000"/>
                </a:solidFill>
              </a:rPr>
              <a:t>Newton’s next question:  </a:t>
            </a:r>
            <a:r>
              <a:rPr lang="en-US" sz="2800" dirty="0" smtClean="0"/>
              <a:t>why does the </a:t>
            </a:r>
            <a:r>
              <a:rPr lang="en-US" sz="2800" i="1" dirty="0" smtClean="0"/>
              <a:t>Moon</a:t>
            </a:r>
            <a:r>
              <a:rPr lang="en-US" sz="2800" dirty="0" smtClean="0"/>
              <a:t> circle the Earth? Could it be the same reason? </a:t>
            </a:r>
            <a:r>
              <a:rPr lang="en-US" sz="2800" dirty="0" smtClean="0">
                <a:solidFill>
                  <a:srgbClr val="FF0000"/>
                </a:solidFill>
              </a:rPr>
              <a:t>The force of gravity extends to the Moon?</a:t>
            </a:r>
            <a:endParaRPr lang="en-US" sz="2800" dirty="0">
              <a:solidFill>
                <a:srgbClr val="FF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058908" y="2728364"/>
          <a:ext cx="1257300" cy="444500"/>
        </p:xfrm>
        <a:graphic>
          <a:graphicData uri="http://schemas.openxmlformats.org/presentationml/2006/ole">
            <p:oleObj spid="_x0000_s2050" name="Equation" r:id="rId4" imgW="1257120" imgH="44424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905000" y="3219736"/>
          <a:ext cx="1898650" cy="468313"/>
        </p:xfrm>
        <a:graphic>
          <a:graphicData uri="http://schemas.openxmlformats.org/presentationml/2006/ole">
            <p:oleObj spid="_x0000_s2051" name="Equation" r:id="rId5" imgW="2057400" imgH="50796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072808" y="4128052"/>
          <a:ext cx="1168400" cy="508000"/>
        </p:xfrm>
        <a:graphic>
          <a:graphicData uri="http://schemas.openxmlformats.org/presentationml/2006/ole">
            <p:oleObj spid="_x0000_s2052" name="Equation" r:id="rId6" imgW="1168200" imgH="5079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The Moon’s Orbit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00200"/>
            <a:ext cx="8458200" cy="48768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Assuming the Moon’s circular orbit </a:t>
            </a:r>
            <a:r>
              <a:rPr lang="en-US" sz="2800" i="1" dirty="0" smtClean="0"/>
              <a:t>is</a:t>
            </a:r>
            <a:r>
              <a:rPr lang="en-US" sz="2800" dirty="0" smtClean="0"/>
              <a:t> a result of gravitational pulling from the Earth, does the Moon feel </a:t>
            </a:r>
            <a:r>
              <a:rPr lang="en-US" sz="2800" i="1" dirty="0" smtClean="0"/>
              <a:t>F</a:t>
            </a:r>
            <a:r>
              <a:rPr lang="en-US" sz="2800" dirty="0" smtClean="0"/>
              <a:t> = </a:t>
            </a:r>
            <a:r>
              <a:rPr lang="en-US" sz="2800" i="1" dirty="0" smtClean="0"/>
              <a:t>mg</a:t>
            </a:r>
            <a:r>
              <a:rPr lang="en-US" sz="2800" dirty="0" smtClean="0"/>
              <a:t> as we do?</a:t>
            </a:r>
          </a:p>
          <a:p>
            <a:pPr>
              <a:buNone/>
            </a:pPr>
            <a:endParaRPr lang="en-US" sz="2800" dirty="0" smtClean="0"/>
          </a:p>
          <a:p>
            <a:r>
              <a:rPr lang="en-US" sz="2800" dirty="0" smtClean="0"/>
              <a:t>That’s easy to check:  Newton found the </a:t>
            </a:r>
            <a:r>
              <a:rPr lang="en-US" sz="2800" dirty="0" smtClean="0">
                <a:solidFill>
                  <a:srgbClr val="FFFF00"/>
                </a:solidFill>
              </a:rPr>
              <a:t>Moon’s acceleration</a:t>
            </a:r>
            <a:r>
              <a:rPr lang="en-US" sz="2800" dirty="0" smtClean="0"/>
              <a:t>, using </a:t>
            </a:r>
            <a:r>
              <a:rPr lang="en-US" sz="2800" i="1" dirty="0" smtClean="0"/>
              <a:t>v</a:t>
            </a:r>
            <a:r>
              <a:rPr lang="en-US" sz="2800" baseline="30000" dirty="0" smtClean="0"/>
              <a:t>2</a:t>
            </a:r>
            <a:r>
              <a:rPr lang="en-US" sz="2800" dirty="0" smtClean="0"/>
              <a:t>/</a:t>
            </a:r>
            <a:r>
              <a:rPr lang="en-US" sz="2800" i="1" dirty="0" smtClean="0"/>
              <a:t>r</a:t>
            </a:r>
            <a:r>
              <a:rPr lang="en-US" sz="2800" dirty="0" smtClean="0"/>
              <a:t>.  The distance was known (384,000,000m), the speed in orbit is close to 1 km/sec (it goes around in one month) …</a:t>
            </a:r>
          </a:p>
          <a:p>
            <a:endParaRPr lang="en-US" sz="2800" dirty="0" smtClean="0"/>
          </a:p>
          <a:p>
            <a:r>
              <a:rPr lang="en-US" sz="2800" b="1" dirty="0" smtClean="0">
                <a:solidFill>
                  <a:srgbClr val="FF0000"/>
                </a:solidFill>
              </a:rPr>
              <a:t>Bottom Line:  </a:t>
            </a:r>
            <a:r>
              <a:rPr lang="en-US" sz="2800" b="1" i="1" dirty="0" smtClean="0">
                <a:solidFill>
                  <a:srgbClr val="FFFF00"/>
                </a:solidFill>
              </a:rPr>
              <a:t>v</a:t>
            </a:r>
            <a:r>
              <a:rPr lang="en-US" sz="2800" b="1" baseline="30000" dirty="0" smtClean="0">
                <a:solidFill>
                  <a:srgbClr val="FFFF00"/>
                </a:solidFill>
              </a:rPr>
              <a:t>2</a:t>
            </a:r>
            <a:r>
              <a:rPr lang="en-US" sz="2800" b="1" dirty="0" smtClean="0">
                <a:solidFill>
                  <a:srgbClr val="FFFF00"/>
                </a:solidFill>
              </a:rPr>
              <a:t>/</a:t>
            </a:r>
            <a:r>
              <a:rPr lang="en-US" sz="2800" b="1" i="1" dirty="0" smtClean="0">
                <a:solidFill>
                  <a:srgbClr val="FFFF00"/>
                </a:solidFill>
              </a:rPr>
              <a:t>r</a:t>
            </a:r>
            <a:r>
              <a:rPr lang="en-US" sz="2800" b="1" dirty="0" smtClean="0">
                <a:solidFill>
                  <a:srgbClr val="FFFF00"/>
                </a:solidFill>
              </a:rPr>
              <a:t> = 0.0026</a:t>
            </a:r>
            <a:r>
              <a:rPr lang="en-US" sz="2800" b="1" i="1" dirty="0" smtClean="0">
                <a:solidFill>
                  <a:srgbClr val="FFFF00"/>
                </a:solidFill>
              </a:rPr>
              <a:t>m</a:t>
            </a:r>
            <a:r>
              <a:rPr lang="en-US" sz="2800" b="1" dirty="0" smtClean="0">
                <a:solidFill>
                  <a:srgbClr val="FFFF00"/>
                </a:solidFill>
              </a:rPr>
              <a:t>/</a:t>
            </a:r>
            <a:r>
              <a:rPr lang="en-US" sz="2800" b="1" i="1" dirty="0" smtClean="0">
                <a:solidFill>
                  <a:srgbClr val="FFFF00"/>
                </a:solidFill>
              </a:rPr>
              <a:t>s</a:t>
            </a:r>
            <a:r>
              <a:rPr lang="en-US" sz="2800" b="1" baseline="30000" dirty="0" smtClean="0">
                <a:solidFill>
                  <a:srgbClr val="FFFF00"/>
                </a:solidFill>
              </a:rPr>
              <a:t>2</a:t>
            </a:r>
            <a:r>
              <a:rPr lang="en-US" sz="2800" b="1" dirty="0" smtClean="0">
                <a:solidFill>
                  <a:srgbClr val="FFFF00"/>
                </a:solidFill>
              </a:rPr>
              <a:t> = </a:t>
            </a:r>
            <a:r>
              <a:rPr lang="en-US" sz="2800" b="1" i="1" dirty="0" smtClean="0">
                <a:solidFill>
                  <a:srgbClr val="FFFF00"/>
                </a:solidFill>
              </a:rPr>
              <a:t>g</a:t>
            </a:r>
            <a:r>
              <a:rPr lang="en-US" sz="2800" b="1" dirty="0" smtClean="0">
                <a:solidFill>
                  <a:srgbClr val="FFFF00"/>
                </a:solidFill>
              </a:rPr>
              <a:t>/3600</a:t>
            </a:r>
            <a:r>
              <a:rPr lang="en-US" sz="2800" b="1" dirty="0" smtClean="0"/>
              <a:t>.</a:t>
            </a:r>
            <a:endParaRPr lang="en-US" sz="2800" b="1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1425">
      <a:dk1>
        <a:srgbClr val="FFFFFF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FFFF00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227</TotalTime>
  <Words>904</Words>
  <Application>Microsoft Office PowerPoint</Application>
  <PresentationFormat>On-screen Show (4:3)</PresentationFormat>
  <Paragraphs>144</Paragraphs>
  <Slides>21</Slides>
  <Notes>2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3" baseType="lpstr">
      <vt:lpstr>Office Theme</vt:lpstr>
      <vt:lpstr>Equation</vt:lpstr>
      <vt:lpstr>Circular Motion</vt:lpstr>
      <vt:lpstr>A Cannon on a Mountain</vt:lpstr>
      <vt:lpstr>Newton’s Idea: a Really High Mountain</vt:lpstr>
      <vt:lpstr>After Traveling 8 Kilometers in 1 second…</vt:lpstr>
      <vt:lpstr>Newton’s Own Picture</vt:lpstr>
      <vt:lpstr>Acceleration in Steady Circular Motion</vt:lpstr>
      <vt:lpstr>Dynamics of Circular Motion</vt:lpstr>
      <vt:lpstr>Low Earth Orbit</vt:lpstr>
      <vt:lpstr>The Moon’s Orbit</vt:lpstr>
      <vt:lpstr>Basic Moon Facts</vt:lpstr>
      <vt:lpstr>The Inverse Square Law of Gravity</vt:lpstr>
      <vt:lpstr>Let’s look at some different circular motion…</vt:lpstr>
      <vt:lpstr>But why mess with toys—just do it!</vt:lpstr>
      <vt:lpstr>  http://www.youtube.com/watch?v=wiZoVAZGgsw&amp;NR=1  </vt:lpstr>
      <vt:lpstr>What is the Normal Force from the Track?</vt:lpstr>
      <vt:lpstr>      Clicker Question If  the loop track has a radius of 6 meters, approximately how fast must the car be going at the top to stay on the track?</vt:lpstr>
      <vt:lpstr>   Clicker Question Answer If  the loop track has a radius of 6 meters, approximately how fast must the car be going at the top to stay on the track?</vt:lpstr>
      <vt:lpstr>What’s the Normal Force at the Bottom?</vt:lpstr>
      <vt:lpstr>Clicker Question</vt:lpstr>
      <vt:lpstr>Clicker Question Answer</vt:lpstr>
      <vt:lpstr>Centripetal and Centrifugal…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ircular Motion</dc:title>
  <dc:creator>Michael</dc:creator>
  <cp:lastModifiedBy>Michael Fowler</cp:lastModifiedBy>
  <cp:revision>46</cp:revision>
  <dcterms:created xsi:type="dcterms:W3CDTF">2010-02-02T16:29:14Z</dcterms:created>
  <dcterms:modified xsi:type="dcterms:W3CDTF">2010-06-17T19:26:31Z</dcterms:modified>
</cp:coreProperties>
</file>